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2"/>
  </p:notesMasterIdLst>
  <p:sldIdLst>
    <p:sldId id="260" r:id="rId4"/>
    <p:sldId id="261" r:id="rId5"/>
    <p:sldId id="256" r:id="rId6"/>
    <p:sldId id="262" r:id="rId7"/>
    <p:sldId id="265" r:id="rId8"/>
    <p:sldId id="266" r:id="rId9"/>
    <p:sldId id="264" r:id="rId10"/>
    <p:sldId id="263" r:id="rId11"/>
    <p:sldId id="258" r:id="rId12"/>
    <p:sldId id="268" r:id="rId13"/>
    <p:sldId id="267" r:id="rId14"/>
    <p:sldId id="271" r:id="rId15"/>
    <p:sldId id="270" r:id="rId16"/>
    <p:sldId id="269" r:id="rId17"/>
    <p:sldId id="272" r:id="rId18"/>
    <p:sldId id="274" r:id="rId19"/>
    <p:sldId id="273" r:id="rId20"/>
    <p:sldId id="277" r:id="rId21"/>
    <p:sldId id="276" r:id="rId22"/>
    <p:sldId id="278" r:id="rId23"/>
    <p:sldId id="275" r:id="rId24"/>
    <p:sldId id="285" r:id="rId25"/>
    <p:sldId id="284" r:id="rId26"/>
    <p:sldId id="283" r:id="rId27"/>
    <p:sldId id="286" r:id="rId28"/>
    <p:sldId id="282" r:id="rId29"/>
    <p:sldId id="281" r:id="rId30"/>
    <p:sldId id="27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E6EE"/>
    <a:srgbClr val="D8D6C8"/>
    <a:srgbClr val="FFF0CF"/>
    <a:srgbClr val="D7D5C7"/>
    <a:srgbClr val="FDF1E9"/>
    <a:srgbClr val="400B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3" autoAdjust="0"/>
    <p:restoredTop sz="94660"/>
  </p:normalViewPr>
  <p:slideViewPr>
    <p:cSldViewPr snapToGrid="0">
      <p:cViewPr varScale="1">
        <p:scale>
          <a:sx n="88" d="100"/>
          <a:sy n="88" d="100"/>
        </p:scale>
        <p:origin x="5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81.wmf"/><Relationship Id="rId21" Type="http://schemas.openxmlformats.org/officeDocument/2006/relationships/image" Target="../media/image97.wmf"/><Relationship Id="rId7" Type="http://schemas.openxmlformats.org/officeDocument/2006/relationships/image" Target="../media/image76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80.wmf"/><Relationship Id="rId16" Type="http://schemas.openxmlformats.org/officeDocument/2006/relationships/image" Target="../media/image92.wmf"/><Relationship Id="rId20" Type="http://schemas.openxmlformats.org/officeDocument/2006/relationships/image" Target="../media/image96.emf"/><Relationship Id="rId1" Type="http://schemas.openxmlformats.org/officeDocument/2006/relationships/image" Target="../media/image79.wmf"/><Relationship Id="rId6" Type="http://schemas.openxmlformats.org/officeDocument/2006/relationships/image" Target="../media/image75.wmf"/><Relationship Id="rId11" Type="http://schemas.openxmlformats.org/officeDocument/2006/relationships/image" Target="../media/image87.wmf"/><Relationship Id="rId5" Type="http://schemas.openxmlformats.org/officeDocument/2006/relationships/image" Target="../media/image83.wmf"/><Relationship Id="rId15" Type="http://schemas.openxmlformats.org/officeDocument/2006/relationships/image" Target="../media/image91.wmf"/><Relationship Id="rId23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Relationship Id="rId22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emf"/><Relationship Id="rId4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2.wmf"/><Relationship Id="rId3" Type="http://schemas.openxmlformats.org/officeDocument/2006/relationships/image" Target="../media/image155.emf"/><Relationship Id="rId7" Type="http://schemas.openxmlformats.org/officeDocument/2006/relationships/image" Target="../media/image158.wmf"/><Relationship Id="rId12" Type="http://schemas.openxmlformats.org/officeDocument/2006/relationships/image" Target="../media/image161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81.wmf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image" Target="../media/image76.wmf"/><Relationship Id="rId4" Type="http://schemas.openxmlformats.org/officeDocument/2006/relationships/image" Target="../media/image156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wmf"/><Relationship Id="rId4" Type="http://schemas.openxmlformats.org/officeDocument/2006/relationships/image" Target="../media/image19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3F7EE8-76A5-4FED-8BD4-3B5B1898D3E9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1129E3-F4CD-440A-B493-57F6701CCC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96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6162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4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493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74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24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492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867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6029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459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7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67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397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457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70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240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908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306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352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2723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328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117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402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0871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121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420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90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57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2123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718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68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6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927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26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944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30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DED6D-7997-4D03-9493-0FB0C3BAADBB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0ACA0-B59F-48F3-A257-54C6F1A50D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103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568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1.wmf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43.w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38.png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66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68.png"/><Relationship Id="rId10" Type="http://schemas.openxmlformats.org/officeDocument/2006/relationships/image" Target="../media/image67.png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102.emf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90.wmf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99.wmf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101.png"/><Relationship Id="rId33" Type="http://schemas.openxmlformats.org/officeDocument/2006/relationships/oleObject" Target="../embeddings/oleObject62.bin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60.bin"/><Relationship Id="rId41" Type="http://schemas.openxmlformats.org/officeDocument/2006/relationships/image" Target="../media/image92.wmf"/><Relationship Id="rId54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86.wmf"/><Relationship Id="rId32" Type="http://schemas.openxmlformats.org/officeDocument/2006/relationships/image" Target="../media/image89.wmf"/><Relationship Id="rId37" Type="http://schemas.openxmlformats.org/officeDocument/2006/relationships/oleObject" Target="../embeddings/oleObject64.bin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94.wmf"/><Relationship Id="rId53" Type="http://schemas.openxmlformats.org/officeDocument/2006/relationships/image" Target="../media/image98.wmf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87.wmf"/><Relationship Id="rId36" Type="http://schemas.openxmlformats.org/officeDocument/2006/relationships/image" Target="../media/image91.wmf"/><Relationship Id="rId49" Type="http://schemas.openxmlformats.org/officeDocument/2006/relationships/image" Target="../media/image96.e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3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88.wmf"/><Relationship Id="rId35" Type="http://schemas.openxmlformats.org/officeDocument/2006/relationships/oleObject" Target="../embeddings/oleObject63.bin"/><Relationship Id="rId43" Type="http://schemas.openxmlformats.org/officeDocument/2006/relationships/image" Target="../media/image93.wmf"/><Relationship Id="rId48" Type="http://schemas.openxmlformats.org/officeDocument/2006/relationships/oleObject" Target="../embeddings/oleObject70.bin"/><Relationship Id="rId56" Type="http://schemas.openxmlformats.org/officeDocument/2006/relationships/image" Target="../media/image103.png"/><Relationship Id="rId8" Type="http://schemas.openxmlformats.org/officeDocument/2006/relationships/image" Target="../media/image100.png"/><Relationship Id="rId51" Type="http://schemas.openxmlformats.org/officeDocument/2006/relationships/image" Target="../media/image97.wmf"/><Relationship Id="rId3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7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4.wmf"/><Relationship Id="rId9" Type="http://schemas.openxmlformats.org/officeDocument/2006/relationships/image" Target="../media/image10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6.bin"/><Relationship Id="rId3" Type="http://schemas.openxmlformats.org/officeDocument/2006/relationships/image" Target="../media/image122.png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14.wmf"/><Relationship Id="rId25" Type="http://schemas.openxmlformats.org/officeDocument/2006/relationships/image" Target="../media/image124.png"/><Relationship Id="rId33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11.wmf"/><Relationship Id="rId24" Type="http://schemas.openxmlformats.org/officeDocument/2006/relationships/image" Target="../media/image123.png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15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29.wmf"/><Relationship Id="rId3" Type="http://schemas.openxmlformats.org/officeDocument/2006/relationships/image" Target="../media/image11.png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4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37.wmf"/><Relationship Id="rId3" Type="http://schemas.openxmlformats.org/officeDocument/2006/relationships/image" Target="../media/image138.png"/><Relationship Id="rId7" Type="http://schemas.openxmlformats.org/officeDocument/2006/relationships/image" Target="../media/image132.wmf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131.wmf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39.png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33.wmf"/><Relationship Id="rId14" Type="http://schemas.openxmlformats.org/officeDocument/2006/relationships/image" Target="../media/image13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43.wmf"/><Relationship Id="rId5" Type="http://schemas.openxmlformats.org/officeDocument/2006/relationships/image" Target="../media/image11.png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40.wmf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8.pn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49.png"/><Relationship Id="rId4" Type="http://schemas.openxmlformats.org/officeDocument/2006/relationships/image" Target="../media/image106.png"/><Relationship Id="rId9" Type="http://schemas.openxmlformats.org/officeDocument/2006/relationships/image" Target="../media/image15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7.bin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159.wmf"/><Relationship Id="rId34" Type="http://schemas.openxmlformats.org/officeDocument/2006/relationships/image" Target="../media/image165.png"/><Relationship Id="rId7" Type="http://schemas.openxmlformats.org/officeDocument/2006/relationships/image" Target="../media/image163.png"/><Relationship Id="rId12" Type="http://schemas.openxmlformats.org/officeDocument/2006/relationships/image" Target="../media/image156.wmf"/><Relationship Id="rId17" Type="http://schemas.openxmlformats.org/officeDocument/2006/relationships/image" Target="../media/image81.wmf"/><Relationship Id="rId25" Type="http://schemas.openxmlformats.org/officeDocument/2006/relationships/image" Target="../media/image76.wmf"/><Relationship Id="rId33" Type="http://schemas.openxmlformats.org/officeDocument/2006/relationships/image" Target="../media/image16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13.bin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121.bin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00.png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118.bin"/><Relationship Id="rId10" Type="http://schemas.openxmlformats.org/officeDocument/2006/relationships/image" Target="../media/image164.png"/><Relationship Id="rId19" Type="http://schemas.openxmlformats.org/officeDocument/2006/relationships/image" Target="../media/image158.wmf"/><Relationship Id="rId31" Type="http://schemas.openxmlformats.org/officeDocument/2006/relationships/image" Target="../media/image161.wmf"/><Relationship Id="rId4" Type="http://schemas.openxmlformats.org/officeDocument/2006/relationships/image" Target="../media/image153.wmf"/><Relationship Id="rId9" Type="http://schemas.openxmlformats.org/officeDocument/2006/relationships/image" Target="../media/image155.emf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63.png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22.bin"/><Relationship Id="rId21" Type="http://schemas.openxmlformats.org/officeDocument/2006/relationships/image" Target="../media/image174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70.wmf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71.wmf"/><Relationship Id="rId10" Type="http://schemas.openxmlformats.org/officeDocument/2006/relationships/image" Target="../media/image169.wmf"/><Relationship Id="rId19" Type="http://schemas.openxmlformats.org/officeDocument/2006/relationships/image" Target="../media/image173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81.wmf"/><Relationship Id="rId3" Type="http://schemas.openxmlformats.org/officeDocument/2006/relationships/image" Target="../media/image183.pn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91.png"/><Relationship Id="rId3" Type="http://schemas.openxmlformats.org/officeDocument/2006/relationships/image" Target="../media/image188.png"/><Relationship Id="rId7" Type="http://schemas.openxmlformats.org/officeDocument/2006/relationships/image" Target="../media/image185.wmf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84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84.png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83.png"/><Relationship Id="rId4" Type="http://schemas.openxmlformats.org/officeDocument/2006/relationships/image" Target="../media/image192.png"/><Relationship Id="rId9" Type="http://schemas.openxmlformats.org/officeDocument/2006/relationships/image" Target="../media/image1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97.png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95.emf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200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4.png"/><Relationship Id="rId5" Type="http://schemas.openxmlformats.org/officeDocument/2006/relationships/image" Target="../media/image12.png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png"/><Relationship Id="rId3" Type="http://schemas.openxmlformats.org/officeDocument/2006/relationships/image" Target="../media/image19.png"/><Relationship Id="rId7" Type="http://schemas.openxmlformats.org/officeDocument/2006/relationships/image" Target="../media/image16.e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60.png"/><Relationship Id="rId3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38.png"/><Relationship Id="rId3" Type="http://schemas.openxmlformats.org/officeDocument/2006/relationships/image" Target="../media/image36.png"/><Relationship Id="rId7" Type="http://schemas.openxmlformats.org/officeDocument/2006/relationships/image" Target="../media/image8.wmf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2.png"/><Relationship Id="rId10" Type="http://schemas.openxmlformats.org/officeDocument/2006/relationships/image" Target="../media/image34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F2DD7079-88BA-421B-8B60-D09A94DBFAAC}"/>
              </a:ext>
            </a:extLst>
          </p:cNvPr>
          <p:cNvGrpSpPr/>
          <p:nvPr/>
        </p:nvGrpSpPr>
        <p:grpSpPr>
          <a:xfrm>
            <a:off x="4201368" y="2943615"/>
            <a:ext cx="6451600" cy="1072989"/>
            <a:chOff x="4419600" y="2896859"/>
            <a:chExt cx="6451600" cy="1072989"/>
          </a:xfrm>
        </p:grpSpPr>
        <p:sp>
          <p:nvSpPr>
            <p:cNvPr id="2" name="Rounded Rectangle 16">
              <a:extLst>
                <a:ext uri="{FF2B5EF4-FFF2-40B4-BE49-F238E27FC236}">
                  <a16:creationId xmlns:a16="http://schemas.microsoft.com/office/drawing/2014/main" id="{63D5C5A6-47CC-4DDE-8D51-716FF40787D6}"/>
                </a:ext>
              </a:extLst>
            </p:cNvPr>
            <p:cNvSpPr/>
            <p:nvPr/>
          </p:nvSpPr>
          <p:spPr>
            <a:xfrm>
              <a:off x="4419600" y="2917519"/>
              <a:ext cx="6451600" cy="797020"/>
            </a:xfrm>
            <a:prstGeom prst="roundRect">
              <a:avLst>
                <a:gd name="adj" fmla="val 7259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83C301E-EACA-4A61-B430-FAAE1AC41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3974" y="2896859"/>
              <a:ext cx="4902850" cy="1072989"/>
            </a:xfrm>
            <a:prstGeom prst="rect">
              <a:avLst/>
            </a:prstGeom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54094642-182C-4F9D-ABDA-29DB46D9D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3449" y="2765261"/>
            <a:ext cx="1267917" cy="11950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2D44D85-3C53-4880-B5D3-93D283CACB6B}"/>
              </a:ext>
            </a:extLst>
          </p:cNvPr>
          <p:cNvSpPr/>
          <p:nvPr/>
        </p:nvSpPr>
        <p:spPr>
          <a:xfrm>
            <a:off x="4846855" y="2379287"/>
            <a:ext cx="4952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>
                <a:solidFill>
                  <a:srgbClr val="C00000"/>
                </a:solidFill>
              </a:rPr>
              <a:t>CHƯƠNG IV</a:t>
            </a:r>
            <a:r>
              <a:rPr lang="vi-VN" b="1"/>
              <a:t>. </a:t>
            </a:r>
            <a:r>
              <a:rPr lang="vi-VN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UYÊN HÀM VÀ TÍCH PHÂN.</a:t>
            </a:r>
            <a:endParaRPr lang="en-US" b="1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17530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B40381-4B01-4B3C-9EA7-2315EBD43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9851" y="-64493"/>
            <a:ext cx="2133785" cy="1005927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008C93DF-B596-47C2-96D6-7CFA55BABD8F}"/>
              </a:ext>
            </a:extLst>
          </p:cNvPr>
          <p:cNvGrpSpPr/>
          <p:nvPr/>
        </p:nvGrpSpPr>
        <p:grpSpPr>
          <a:xfrm>
            <a:off x="1965857" y="124958"/>
            <a:ext cx="7050846" cy="1065213"/>
            <a:chOff x="2041555" y="4522661"/>
            <a:chExt cx="7050846" cy="1065213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F8052EC-DC17-412A-AD54-87F40F770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861436"/>
                </p:ext>
              </p:extLst>
            </p:nvPr>
          </p:nvGraphicFramePr>
          <p:xfrm>
            <a:off x="3458041" y="4724607"/>
            <a:ext cx="2783136" cy="59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5" name="Equation" r:id="rId4" imgW="1409400" imgH="304560" progId="Equation.DSMT4">
                    <p:embed/>
                  </p:oleObj>
                </mc:Choice>
                <mc:Fallback>
                  <p:oleObj name="Equation" r:id="rId4" imgW="1409400" imgH="3045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EF8052EC-DC17-412A-AD54-87F40F7707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8041" y="4724607"/>
                          <a:ext cx="2783136" cy="593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B89009D-FCD7-4030-9C7F-4052B0A3BD1E}"/>
                </a:ext>
              </a:extLst>
            </p:cNvPr>
            <p:cNvSpPr/>
            <p:nvPr/>
          </p:nvSpPr>
          <p:spPr>
            <a:xfrm>
              <a:off x="2041555" y="4771142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cs typeface="Times New Roman" panose="02020603050405020304" pitchFamily="18" charset="0"/>
                </a:rPr>
                <a:t>a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K</a:t>
              </a:r>
              <a:r>
                <a:rPr lang="vi-VN" sz="2400"/>
                <a:t>í hiệu </a:t>
              </a:r>
              <a:endParaRPr lang="en-US" sz="240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AD15467-B6A0-45F7-8FDF-352A5E82A34B}"/>
                </a:ext>
              </a:extLst>
            </p:cNvPr>
            <p:cNvSpPr/>
            <p:nvPr/>
          </p:nvSpPr>
          <p:spPr>
            <a:xfrm>
              <a:off x="6164196" y="4756782"/>
              <a:ext cx="628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2400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65A59B7-EF06-42C0-B0CF-A5EBE64FE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504530"/>
                </p:ext>
              </p:extLst>
            </p:nvPr>
          </p:nvGraphicFramePr>
          <p:xfrm>
            <a:off x="6715913" y="4522661"/>
            <a:ext cx="2376488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6" name="Equation" r:id="rId6" imgW="1218960" imgH="545760" progId="Equation.DSMT4">
                    <p:embed/>
                  </p:oleObj>
                </mc:Choice>
                <mc:Fallback>
                  <p:oleObj name="Equation" r:id="rId6" imgW="1218960" imgH="5457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A65A59B7-EF06-42C0-B0CF-A5EBE64FE1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15913" y="4522661"/>
                          <a:ext cx="2376488" cy="1065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B99E177-C855-424E-A193-DB2EFEF2C5C3}"/>
              </a:ext>
            </a:extLst>
          </p:cNvPr>
          <p:cNvGrpSpPr/>
          <p:nvPr/>
        </p:nvGrpSpPr>
        <p:grpSpPr>
          <a:xfrm>
            <a:off x="1965857" y="1086215"/>
            <a:ext cx="9193070" cy="1063625"/>
            <a:chOff x="2134113" y="1247654"/>
            <a:chExt cx="9193070" cy="1063625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8F63A9D-40B9-49B5-90DA-7BCA094EB8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008381"/>
                </p:ext>
              </p:extLst>
            </p:nvPr>
          </p:nvGraphicFramePr>
          <p:xfrm>
            <a:off x="6699621" y="1247654"/>
            <a:ext cx="4627562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7" name="Equation" r:id="rId8" imgW="2374560" imgH="545760" progId="Equation.DSMT4">
                    <p:embed/>
                  </p:oleObj>
                </mc:Choice>
                <mc:Fallback>
                  <p:oleObj name="Equation" r:id="rId8" imgW="2374560" imgH="54576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68F63A9D-40B9-49B5-90DA-7BCA094EB8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99621" y="1247654"/>
                          <a:ext cx="4627562" cy="106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A6A2620-82CC-45BA-BEAD-4C44507E213E}"/>
                </a:ext>
              </a:extLst>
            </p:cNvPr>
            <p:cNvSpPr/>
            <p:nvPr/>
          </p:nvSpPr>
          <p:spPr>
            <a:xfrm>
              <a:off x="2134113" y="1558263"/>
              <a:ext cx="47291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b. Khi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b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/>
                <a:t>hoặc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&gt;b</a:t>
              </a:r>
              <a:r>
                <a:rPr lang="en-US" sz="2400"/>
                <a:t>, ta quy </a:t>
              </a:r>
              <a:r>
                <a:rPr lang="vi-VN" sz="2400"/>
                <a:t>ư</a:t>
              </a:r>
              <a:r>
                <a:rPr lang="en-US" sz="2400"/>
                <a:t>ớc</a:t>
              </a: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8CF6BFAB-F099-472F-B27C-ADC857B83948}"/>
              </a:ext>
            </a:extLst>
          </p:cNvPr>
          <p:cNvSpPr/>
          <p:nvPr/>
        </p:nvSpPr>
        <p:spPr>
          <a:xfrm>
            <a:off x="2245474" y="2893274"/>
            <a:ext cx="10058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d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/>
              <a:t>là biểu thức dưới dấu tích phân</a:t>
            </a:r>
            <a:r>
              <a:rPr lang="en-US" sz="2400"/>
              <a:t>,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/>
              <a:t>là </a:t>
            </a:r>
            <a:r>
              <a:rPr lang="vi-VN" sz="2400">
                <a:solidFill>
                  <a:srgbClr val="C00000"/>
                </a:solidFill>
              </a:rPr>
              <a:t>hàm số dưới dấu tích phân</a:t>
            </a:r>
            <a:r>
              <a:rPr lang="vi-VN" sz="2400"/>
              <a:t>.</a:t>
            </a:r>
            <a:endParaRPr lang="en-US" sz="240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718D65B-0F5F-4309-8738-D835DFDF9162}"/>
              </a:ext>
            </a:extLst>
          </p:cNvPr>
          <p:cNvGrpSpPr/>
          <p:nvPr/>
        </p:nvGrpSpPr>
        <p:grpSpPr>
          <a:xfrm>
            <a:off x="1965857" y="1953784"/>
            <a:ext cx="8698801" cy="1122348"/>
            <a:chOff x="120429" y="2927204"/>
            <a:chExt cx="7503115" cy="1122348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EE091D6-004C-44D9-B64D-3B0694B5D1DF}"/>
                </a:ext>
              </a:extLst>
            </p:cNvPr>
            <p:cNvSpPr/>
            <p:nvPr/>
          </p:nvSpPr>
          <p:spPr>
            <a:xfrm>
              <a:off x="120429" y="3218555"/>
              <a:ext cx="750311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/>
                <a:t>c. </a:t>
              </a:r>
              <a:r>
                <a:rPr lang="vi-VN" sz="2400"/>
                <a:t>Ta gọi </a:t>
              </a:r>
              <a:r>
                <a:rPr lang="en-US" sz="2400"/>
                <a:t>   </a:t>
              </a:r>
              <a:r>
                <a:rPr lang="vi-VN" sz="2400"/>
                <a:t>là </a:t>
              </a:r>
              <a:r>
                <a:rPr lang="vi-VN" sz="2400">
                  <a:solidFill>
                    <a:srgbClr val="C00000"/>
                  </a:solidFill>
                </a:rPr>
                <a:t>dấu tích phân</a:t>
              </a:r>
              <a:r>
                <a:rPr lang="vi-VN" sz="2400"/>
                <a:t>,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400"/>
                <a:t> là </a:t>
              </a:r>
              <a:r>
                <a:rPr lang="vi-VN" sz="2400">
                  <a:solidFill>
                    <a:srgbClr val="C00000"/>
                  </a:solidFill>
                </a:rPr>
                <a:t>cận dưới</a:t>
              </a:r>
              <a:r>
                <a:rPr lang="vi-VN" sz="2400"/>
                <a:t>,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400"/>
                <a:t> là </a:t>
              </a:r>
              <a:r>
                <a:rPr lang="vi-VN" sz="2400">
                  <a:solidFill>
                    <a:srgbClr val="C00000"/>
                  </a:solidFill>
                </a:rPr>
                <a:t>cận trên</a:t>
              </a:r>
              <a:endParaRPr lang="vi-VN" sz="2400"/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81D835C-BD48-4411-BECB-BE5173429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360041"/>
                </p:ext>
              </p:extLst>
            </p:nvPr>
          </p:nvGraphicFramePr>
          <p:xfrm>
            <a:off x="1180525" y="2927204"/>
            <a:ext cx="445477" cy="10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8" name="Equation" r:id="rId10" imgW="228600" imgH="545760" progId="Equation.DSMT4">
                    <p:embed/>
                  </p:oleObj>
                </mc:Choice>
                <mc:Fallback>
                  <p:oleObj name="Equation" r:id="rId10" imgW="2286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80525" y="2927204"/>
                          <a:ext cx="445477" cy="106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A85C5DF-6890-487C-9DDE-06225A1B9A32}"/>
              </a:ext>
            </a:extLst>
          </p:cNvPr>
          <p:cNvGrpSpPr/>
          <p:nvPr/>
        </p:nvGrpSpPr>
        <p:grpSpPr>
          <a:xfrm>
            <a:off x="10795" y="3561740"/>
            <a:ext cx="12076973" cy="1394316"/>
            <a:chOff x="29607" y="3417229"/>
            <a:chExt cx="12076973" cy="1394316"/>
          </a:xfrm>
        </p:grpSpPr>
        <p:sp>
          <p:nvSpPr>
            <p:cNvPr id="18" name="Rounded Rectangle 47">
              <a:extLst>
                <a:ext uri="{FF2B5EF4-FFF2-40B4-BE49-F238E27FC236}">
                  <a16:creationId xmlns:a16="http://schemas.microsoft.com/office/drawing/2014/main" id="{48528D5B-68BF-4537-B897-8F716122FA29}"/>
                </a:ext>
              </a:extLst>
            </p:cNvPr>
            <p:cNvSpPr/>
            <p:nvPr/>
          </p:nvSpPr>
          <p:spPr>
            <a:xfrm>
              <a:off x="592970" y="3429000"/>
              <a:ext cx="11513610" cy="1382545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4AEF4D51-CB32-42A4-86FA-68976A8C62A3}"/>
                </a:ext>
              </a:extLst>
            </p:cNvPr>
            <p:cNvGrpSpPr/>
            <p:nvPr/>
          </p:nvGrpSpPr>
          <p:grpSpPr>
            <a:xfrm>
              <a:off x="29607" y="3417229"/>
              <a:ext cx="1413818" cy="1391512"/>
              <a:chOff x="237457" y="3982014"/>
              <a:chExt cx="1907686" cy="1861584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D4DCCF5F-4B83-4F05-91B0-29956A85B251}"/>
                  </a:ext>
                </a:extLst>
              </p:cNvPr>
              <p:cNvGrpSpPr/>
              <p:nvPr/>
            </p:nvGrpSpPr>
            <p:grpSpPr>
              <a:xfrm>
                <a:off x="237457" y="3982014"/>
                <a:ext cx="1907686" cy="1861584"/>
                <a:chOff x="-14246" y="-116126"/>
                <a:chExt cx="1471806" cy="1463064"/>
              </a:xfrm>
            </p:grpSpPr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3DA2295D-2D56-4CF7-8B68-836479F1A56A}"/>
                    </a:ext>
                  </a:extLst>
                </p:cNvPr>
                <p:cNvSpPr/>
                <p:nvPr/>
              </p:nvSpPr>
              <p:spPr>
                <a:xfrm>
                  <a:off x="95407" y="-116126"/>
                  <a:ext cx="1362153" cy="14630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F1A30B46-7783-4D51-85C6-3A6BABF60C20}"/>
                    </a:ext>
                  </a:extLst>
                </p:cNvPr>
                <p:cNvSpPr/>
                <p:nvPr/>
              </p:nvSpPr>
              <p:spPr>
                <a:xfrm>
                  <a:off x="-14246" y="-88901"/>
                  <a:ext cx="1348939" cy="138678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7291C8D-2A26-402C-B92E-F96FD7B89CF1}"/>
                    </a:ext>
                  </a:extLst>
                </p:cNvPr>
                <p:cNvSpPr/>
                <p:nvPr/>
              </p:nvSpPr>
              <p:spPr>
                <a:xfrm>
                  <a:off x="363478" y="160881"/>
                  <a:ext cx="704547" cy="116497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6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3</a:t>
                  </a:r>
                  <a:endParaRPr lang="en-US" sz="80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12A6081D-D84C-4A94-B6E2-9CBB0207D1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2146" y="4266451"/>
                <a:ext cx="1394217" cy="420476"/>
              </a:xfrm>
              <a:prstGeom prst="rect">
                <a:avLst/>
              </a:prstGeom>
            </p:spPr>
          </p:pic>
        </p:grp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1C9F5C4-5633-446E-BEA4-AE6D8D724E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191989"/>
                </p:ext>
              </p:extLst>
            </p:nvPr>
          </p:nvGraphicFramePr>
          <p:xfrm>
            <a:off x="3085992" y="3532342"/>
            <a:ext cx="8018462" cy="1163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13" imgW="4114800" imgH="596880" progId="Equation.DSMT4">
                    <p:embed/>
                  </p:oleObj>
                </mc:Choice>
                <mc:Fallback>
                  <p:oleObj name="Equation" r:id="rId13" imgW="411480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85992" y="3532342"/>
                          <a:ext cx="8018462" cy="1163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E954BF1-1CDB-4755-9232-A08C2CF5E085}"/>
                </a:ext>
              </a:extLst>
            </p:cNvPr>
            <p:cNvSpPr txBox="1"/>
            <p:nvPr/>
          </p:nvSpPr>
          <p:spPr>
            <a:xfrm>
              <a:off x="1641276" y="3578375"/>
              <a:ext cx="1231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/>
                <a:t>Tính:</a:t>
              </a:r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640C3AA-CE11-4CA8-8508-61F08ADBE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48226"/>
              </p:ext>
            </p:extLst>
          </p:nvPr>
        </p:nvGraphicFramePr>
        <p:xfrm>
          <a:off x="789182" y="5493774"/>
          <a:ext cx="25733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5" imgW="1320480" imgH="482400" progId="Equation.DSMT4">
                  <p:embed/>
                </p:oleObj>
              </mc:Choice>
              <mc:Fallback>
                <p:oleObj name="Equation" r:id="rId15" imgW="13204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C9F5C4-5633-446E-BEA4-AE6D8D724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9182" y="5493774"/>
                        <a:ext cx="2573338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8AC991E-4759-47FC-9C12-E32253CE9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88637"/>
              </p:ext>
            </p:extLst>
          </p:nvPr>
        </p:nvGraphicFramePr>
        <p:xfrm>
          <a:off x="3362520" y="5309884"/>
          <a:ext cx="29194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7" imgW="1498320" imgH="609480" progId="Equation.DSMT4">
                  <p:embed/>
                </p:oleObj>
              </mc:Choice>
              <mc:Fallback>
                <p:oleObj name="Equation" r:id="rId17" imgW="1498320" imgH="609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640C3AA-CE11-4CA8-8508-61F08ADBE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62520" y="5309884"/>
                        <a:ext cx="2919413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A9F8BA-A159-49BC-ABB7-22CD65A26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30913"/>
              </p:ext>
            </p:extLst>
          </p:nvPr>
        </p:nvGraphicFramePr>
        <p:xfrm>
          <a:off x="6290581" y="5311471"/>
          <a:ext cx="2844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9" imgW="1460160" imgH="609480" progId="Equation.DSMT4">
                  <p:embed/>
                </p:oleObj>
              </mc:Choice>
              <mc:Fallback>
                <p:oleObj name="Equation" r:id="rId19" imgW="14601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C9F5C4-5633-446E-BEA4-AE6D8D724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0581" y="5311471"/>
                        <a:ext cx="2844800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5E52CCB-4AAB-4F19-AB4E-D8670ED02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72430"/>
              </p:ext>
            </p:extLst>
          </p:nvPr>
        </p:nvGraphicFramePr>
        <p:xfrm>
          <a:off x="9192168" y="5509939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21" imgW="1485720" imgH="482400" progId="Equation.DSMT4">
                  <p:embed/>
                </p:oleObj>
              </mc:Choice>
              <mc:Fallback>
                <p:oleObj name="Equation" r:id="rId21" imgW="14857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C9F5C4-5633-446E-BEA4-AE6D8D724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92168" y="5509939"/>
                        <a:ext cx="2895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8E9F500-A3E9-40B2-A51E-6DFEC6419B8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408716" y="5048001"/>
            <a:ext cx="1231499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83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0F937E5D-8377-4A4C-A85E-097E71742F21}"/>
              </a:ext>
            </a:extLst>
          </p:cNvPr>
          <p:cNvGrpSpPr/>
          <p:nvPr/>
        </p:nvGrpSpPr>
        <p:grpSpPr>
          <a:xfrm>
            <a:off x="102348" y="234990"/>
            <a:ext cx="11987303" cy="1404164"/>
            <a:chOff x="102348" y="121868"/>
            <a:chExt cx="11987303" cy="140416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B6CEAD6-5334-4435-B8A7-0141712A0943}"/>
                </a:ext>
              </a:extLst>
            </p:cNvPr>
            <p:cNvGrpSpPr/>
            <p:nvPr/>
          </p:nvGrpSpPr>
          <p:grpSpPr>
            <a:xfrm>
              <a:off x="102348" y="134518"/>
              <a:ext cx="11987303" cy="1391514"/>
              <a:chOff x="92037" y="3782692"/>
              <a:chExt cx="11987303" cy="1391514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EBAB1FCB-972F-4A9F-B8C3-31CF3268E3C6}"/>
                  </a:ext>
                </a:extLst>
              </p:cNvPr>
              <p:cNvGrpSpPr/>
              <p:nvPr/>
            </p:nvGrpSpPr>
            <p:grpSpPr>
              <a:xfrm>
                <a:off x="92037" y="3782692"/>
                <a:ext cx="11987303" cy="1391514"/>
                <a:chOff x="26285" y="-14710"/>
                <a:chExt cx="15511231" cy="1861587"/>
              </a:xfrm>
            </p:grpSpPr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FAB213B4-0F4F-4C53-89D8-AB274870F9BE}"/>
                    </a:ext>
                  </a:extLst>
                </p:cNvPr>
                <p:cNvSpPr/>
                <p:nvPr/>
              </p:nvSpPr>
              <p:spPr>
                <a:xfrm>
                  <a:off x="526836" y="0"/>
                  <a:ext cx="11782531" cy="132926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21899" tIns="60949" rIns="121899" bIns="60949" rtlCol="0" anchor="ctr"/>
                <a:lstStyle/>
                <a:p>
                  <a:pPr algn="ctr" defTabSz="1218987"/>
                  <a:endParaRPr lang="en-US" sz="2400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4E68726D-C336-41FB-8586-A9F29A70F0DB}"/>
                    </a:ext>
                  </a:extLst>
                </p:cNvPr>
                <p:cNvGrpSpPr/>
                <p:nvPr/>
              </p:nvGrpSpPr>
              <p:grpSpPr>
                <a:xfrm>
                  <a:off x="26285" y="-14710"/>
                  <a:ext cx="15511231" cy="1861587"/>
                  <a:chOff x="90422" y="118216"/>
                  <a:chExt cx="11967122" cy="1463066"/>
                </a:xfrm>
              </p:grpSpPr>
              <p:sp>
                <p:nvSpPr>
                  <p:cNvPr id="7" name="Rounded Rectangle 53">
                    <a:extLst>
                      <a:ext uri="{FF2B5EF4-FFF2-40B4-BE49-F238E27FC236}">
                        <a16:creationId xmlns:a16="http://schemas.microsoft.com/office/drawing/2014/main" id="{922EF620-2B96-448E-B7A3-1A9FD7693E54}"/>
                      </a:ext>
                    </a:extLst>
                  </p:cNvPr>
                  <p:cNvSpPr/>
                  <p:nvPr/>
                </p:nvSpPr>
                <p:spPr>
                  <a:xfrm>
                    <a:off x="776162" y="118217"/>
                    <a:ext cx="11281382" cy="1463064"/>
                  </a:xfrm>
                  <a:prstGeom prst="roundRect">
                    <a:avLst>
                      <a:gd name="adj" fmla="val 4964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8" name="Oval 7">
                    <a:extLst>
                      <a:ext uri="{FF2B5EF4-FFF2-40B4-BE49-F238E27FC236}">
                        <a16:creationId xmlns:a16="http://schemas.microsoft.com/office/drawing/2014/main" id="{480CD040-666D-4F19-B4C1-179A7C5334FF}"/>
                      </a:ext>
                    </a:extLst>
                  </p:cNvPr>
                  <p:cNvSpPr/>
                  <p:nvPr/>
                </p:nvSpPr>
                <p:spPr>
                  <a:xfrm>
                    <a:off x="216066" y="118216"/>
                    <a:ext cx="1323530" cy="1454220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9" name="Oval 8">
                    <a:extLst>
                      <a:ext uri="{FF2B5EF4-FFF2-40B4-BE49-F238E27FC236}">
                        <a16:creationId xmlns:a16="http://schemas.microsoft.com/office/drawing/2014/main" id="{B1072143-C9EE-4DAE-A3B8-50CF97737BFB}"/>
                      </a:ext>
                    </a:extLst>
                  </p:cNvPr>
                  <p:cNvSpPr/>
                  <p:nvPr/>
                </p:nvSpPr>
                <p:spPr>
                  <a:xfrm>
                    <a:off x="90422" y="208110"/>
                    <a:ext cx="1348939" cy="127443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0" name="Rectangle 9">
                    <a:extLst>
                      <a:ext uri="{FF2B5EF4-FFF2-40B4-BE49-F238E27FC236}">
                        <a16:creationId xmlns:a16="http://schemas.microsoft.com/office/drawing/2014/main" id="{2DB51C6A-5B8B-4F0F-977D-AAA55F934FB6}"/>
                      </a:ext>
                    </a:extLst>
                  </p:cNvPr>
                  <p:cNvSpPr/>
                  <p:nvPr/>
                </p:nvSpPr>
                <p:spPr>
                  <a:xfrm>
                    <a:off x="497185" y="416313"/>
                    <a:ext cx="675649" cy="116496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1</a:t>
                    </a:r>
                    <a:endParaRPr lang="en-US" sz="8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</p:grpSp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31D6FAE2-B437-4676-8B88-4E39CDBA92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3400" y="4019553"/>
                <a:ext cx="1228487" cy="422279"/>
              </a:xfrm>
              <a:prstGeom prst="rect">
                <a:avLst/>
              </a:prstGeom>
            </p:spPr>
          </p:pic>
        </p:grp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63F6431-DB05-4483-BC28-39A86E9EB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303584"/>
                </p:ext>
              </p:extLst>
            </p:nvPr>
          </p:nvGraphicFramePr>
          <p:xfrm>
            <a:off x="2690699" y="121868"/>
            <a:ext cx="7894838" cy="138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Equation" r:id="rId4" imgW="4051080" imgH="711000" progId="Equation.DSMT4">
                    <p:embed/>
                  </p:oleObj>
                </mc:Choice>
                <mc:Fallback>
                  <p:oleObj name="Equation" r:id="rId4" imgW="40510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90699" y="121868"/>
                          <a:ext cx="7894838" cy="138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EBD8B4-AC81-4DF3-AD01-DE03A2897593}"/>
                </a:ext>
              </a:extLst>
            </p:cNvPr>
            <p:cNvSpPr txBox="1"/>
            <p:nvPr/>
          </p:nvSpPr>
          <p:spPr>
            <a:xfrm>
              <a:off x="1466032" y="140546"/>
              <a:ext cx="1231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/>
                <a:t>Tính: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663BBB4A-BDEE-4DEA-8348-6A5BD8FC8F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3995" y="2012336"/>
            <a:ext cx="1231499" cy="292633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8AC0477-3205-428F-945E-4A3635A0B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90465"/>
              </p:ext>
            </p:extLst>
          </p:nvPr>
        </p:nvGraphicFramePr>
        <p:xfrm>
          <a:off x="1324919" y="2780324"/>
          <a:ext cx="2648113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7" imgW="1358640" imgH="545760" progId="Equation.DSMT4">
                  <p:embed/>
                </p:oleObj>
              </mc:Choice>
              <mc:Fallback>
                <p:oleObj name="Equation" r:id="rId7" imgW="1358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4919" y="2780324"/>
                        <a:ext cx="2648113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C6DC3CE-9BC4-462F-A8A0-02F1646CD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31455"/>
              </p:ext>
            </p:extLst>
          </p:nvPr>
        </p:nvGraphicFramePr>
        <p:xfrm>
          <a:off x="6292289" y="2714620"/>
          <a:ext cx="38846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9" imgW="1993680" imgH="533160" progId="Equation.DSMT4">
                  <p:embed/>
                </p:oleObj>
              </mc:Choice>
              <mc:Fallback>
                <p:oleObj name="Equation" r:id="rId9" imgW="1993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2289" y="2714620"/>
                        <a:ext cx="3884613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BC3E551-5B81-4575-97E1-091FB759C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20921"/>
              </p:ext>
            </p:extLst>
          </p:nvPr>
        </p:nvGraphicFramePr>
        <p:xfrm>
          <a:off x="1339289" y="3838955"/>
          <a:ext cx="43815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1" imgW="2247840" imgH="660240" progId="Equation.DSMT4">
                  <p:embed/>
                </p:oleObj>
              </mc:Choice>
              <mc:Fallback>
                <p:oleObj name="Equation" r:id="rId11" imgW="2247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9289" y="3838955"/>
                        <a:ext cx="4381500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88D028-613D-4630-AB90-2647ABB29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88939"/>
              </p:ext>
            </p:extLst>
          </p:nvPr>
        </p:nvGraphicFramePr>
        <p:xfrm>
          <a:off x="6282862" y="3838955"/>
          <a:ext cx="25987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3" imgW="1333440" imgH="761760" progId="Equation.DSMT4">
                  <p:embed/>
                </p:oleObj>
              </mc:Choice>
              <mc:Fallback>
                <p:oleObj name="Equation" r:id="rId13" imgW="1333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2862" y="3838955"/>
                        <a:ext cx="2598738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F65449B-086D-43A5-ABC4-EDBBAEDFE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88374"/>
              </p:ext>
            </p:extLst>
          </p:nvPr>
        </p:nvGraphicFramePr>
        <p:xfrm>
          <a:off x="8881600" y="4152621"/>
          <a:ext cx="3208051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5" imgW="1646957" imgH="457855" progId="Equation.DSMT4">
                  <p:embed/>
                </p:oleObj>
              </mc:Choice>
              <mc:Fallback>
                <p:oleObj name="Equation" r:id="rId15" imgW="1646957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81600" y="4152621"/>
                        <a:ext cx="3208051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33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01435CB0-8FFA-46EC-818D-28991BD77518}"/>
              </a:ext>
            </a:extLst>
          </p:cNvPr>
          <p:cNvSpPr/>
          <p:nvPr/>
        </p:nvSpPr>
        <p:spPr>
          <a:xfrm>
            <a:off x="470184" y="420051"/>
            <a:ext cx="7631825" cy="3008949"/>
          </a:xfrm>
          <a:prstGeom prst="roundRect">
            <a:avLst>
              <a:gd name="adj" fmla="val 3248"/>
            </a:avLst>
          </a:prstGeom>
          <a:solidFill>
            <a:srgbClr val="FDF1E9"/>
          </a:soli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1800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1E2E92-78F9-4DAE-942B-91B90D9DC69C}"/>
              </a:ext>
            </a:extLst>
          </p:cNvPr>
          <p:cNvSpPr/>
          <p:nvPr/>
        </p:nvSpPr>
        <p:spPr>
          <a:xfrm>
            <a:off x="570614" y="552177"/>
            <a:ext cx="77865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Nếu hàm số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/>
              <a:t> liên tục và không âm trên đoạn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; b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83EBA1-505D-4687-815C-3B3ABDEAD0B7}"/>
              </a:ext>
            </a:extLst>
          </p:cNvPr>
          <p:cNvSpPr/>
          <p:nvPr/>
        </p:nvSpPr>
        <p:spPr>
          <a:xfrm>
            <a:off x="570614" y="1711807"/>
            <a:ext cx="75313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FF0000"/>
                </a:solidFill>
              </a:rPr>
              <a:t>cong</a:t>
            </a:r>
            <a:r>
              <a:rPr lang="vi-VN" sz="2400"/>
              <a:t> giới hạn bởi đồ thị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2400"/>
              <a:t>trục hoành và hai 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a, x = b </a:t>
            </a:r>
            <a:r>
              <a:rPr lang="vi-VN" sz="2400"/>
              <a:t>(H.4.9). Vậy</a:t>
            </a:r>
            <a:endParaRPr lang="en-US" sz="240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86B36D7-33A8-473D-BC28-62EB9B18BAE1}"/>
              </a:ext>
            </a:extLst>
          </p:cNvPr>
          <p:cNvGrpSpPr/>
          <p:nvPr/>
        </p:nvGrpSpPr>
        <p:grpSpPr>
          <a:xfrm>
            <a:off x="623778" y="918454"/>
            <a:ext cx="7531395" cy="940452"/>
            <a:chOff x="623778" y="918454"/>
            <a:chExt cx="7531395" cy="94045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F2EC89A-23A4-4B48-8093-743A91AF5FA7}"/>
                </a:ext>
              </a:extLst>
            </p:cNvPr>
            <p:cNvSpPr/>
            <p:nvPr/>
          </p:nvSpPr>
          <p:spPr>
            <a:xfrm>
              <a:off x="623778" y="1131992"/>
              <a:ext cx="75313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thì tích phân </a:t>
              </a:r>
              <a:r>
                <a:rPr lang="en-US" sz="2400"/>
                <a:t>              </a:t>
              </a:r>
              <a:r>
                <a:rPr lang="vi-VN" sz="2400"/>
                <a:t>là diện tích S của </a:t>
              </a:r>
              <a:r>
                <a:rPr lang="vi-VN" sz="2400">
                  <a:solidFill>
                    <a:srgbClr val="FF0000"/>
                  </a:solidFill>
                </a:rPr>
                <a:t>hình thang </a:t>
              </a:r>
              <a:endParaRPr lang="en-US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9099ED1-2283-4232-88C9-6FAC70B3F0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770532"/>
                </p:ext>
              </p:extLst>
            </p:nvPr>
          </p:nvGraphicFramePr>
          <p:xfrm>
            <a:off x="2395294" y="918454"/>
            <a:ext cx="1212686" cy="940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Equation" r:id="rId3" imgW="622080" imgH="482400" progId="Equation.DSMT4">
                    <p:embed/>
                  </p:oleObj>
                </mc:Choice>
                <mc:Fallback>
                  <p:oleObj name="Equation" r:id="rId3" imgW="62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95294" y="918454"/>
                          <a:ext cx="1212686" cy="940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B82BA7-7C36-48E1-9712-267B016FF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75686"/>
              </p:ext>
            </p:extLst>
          </p:nvPr>
        </p:nvGraphicFramePr>
        <p:xfrm>
          <a:off x="3223253" y="2445222"/>
          <a:ext cx="16843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863280" imgH="482400" progId="Equation.DSMT4">
                  <p:embed/>
                </p:oleObj>
              </mc:Choice>
              <mc:Fallback>
                <p:oleObj name="Equation" r:id="rId5" imgW="8632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099ED1-2283-4232-88C9-6FAC70B3F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3253" y="2445222"/>
                        <a:ext cx="168433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09649750-C7DE-47AE-B08D-5ABFBF44D1DB}"/>
              </a:ext>
            </a:extLst>
          </p:cNvPr>
          <p:cNvGrpSpPr/>
          <p:nvPr/>
        </p:nvGrpSpPr>
        <p:grpSpPr>
          <a:xfrm>
            <a:off x="8357190" y="420051"/>
            <a:ext cx="3689497" cy="3008949"/>
            <a:chOff x="8357190" y="420051"/>
            <a:chExt cx="3689497" cy="3008949"/>
          </a:xfrm>
        </p:grpSpPr>
        <p:sp>
          <p:nvSpPr>
            <p:cNvPr id="18" name="Rounded Rectangle 89">
              <a:extLst>
                <a:ext uri="{FF2B5EF4-FFF2-40B4-BE49-F238E27FC236}">
                  <a16:creationId xmlns:a16="http://schemas.microsoft.com/office/drawing/2014/main" id="{C6712F9C-4381-4D21-8BBE-84391649F26C}"/>
                </a:ext>
              </a:extLst>
            </p:cNvPr>
            <p:cNvSpPr/>
            <p:nvPr/>
          </p:nvSpPr>
          <p:spPr>
            <a:xfrm>
              <a:off x="8357190" y="420051"/>
              <a:ext cx="3689497" cy="3008949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9DE63D9-A111-4DDD-A5CD-5111591963B6}"/>
                </a:ext>
              </a:extLst>
            </p:cNvPr>
            <p:cNvGrpSpPr/>
            <p:nvPr/>
          </p:nvGrpSpPr>
          <p:grpSpPr>
            <a:xfrm>
              <a:off x="8734536" y="649605"/>
              <a:ext cx="3228975" cy="2577673"/>
              <a:chOff x="4134508" y="3757426"/>
              <a:chExt cx="3228975" cy="3118984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B9A68799-90B0-44BA-B14B-4DAFFCD72A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34508" y="3817817"/>
                <a:ext cx="3228975" cy="2828925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C39717-003B-4999-9C47-969F8E301300}"/>
                  </a:ext>
                </a:extLst>
              </p:cNvPr>
              <p:cNvSpPr txBox="1"/>
              <p:nvPr/>
            </p:nvSpPr>
            <p:spPr>
              <a:xfrm>
                <a:off x="6446086" y="6229672"/>
                <a:ext cx="272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AEA659-E31B-425F-BCD8-6A37578D4FC9}"/>
                  </a:ext>
                </a:extLst>
              </p:cNvPr>
              <p:cNvSpPr txBox="1"/>
              <p:nvPr/>
            </p:nvSpPr>
            <p:spPr>
              <a:xfrm>
                <a:off x="5469511" y="6537856"/>
                <a:ext cx="6751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</a:rPr>
                  <a:t>H.4.9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3194D6F-7D31-48DB-883E-EE24B279830E}"/>
                  </a:ext>
                </a:extLst>
              </p:cNvPr>
              <p:cNvSpPr txBox="1"/>
              <p:nvPr/>
            </p:nvSpPr>
            <p:spPr>
              <a:xfrm>
                <a:off x="4620491" y="3757426"/>
                <a:ext cx="272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609B0D2-30FB-496D-9CD5-CD2566BB58C9}"/>
                  </a:ext>
                </a:extLst>
              </p:cNvPr>
              <p:cNvSpPr txBox="1"/>
              <p:nvPr/>
            </p:nvSpPr>
            <p:spPr>
              <a:xfrm>
                <a:off x="6991050" y="5834999"/>
                <a:ext cx="272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EB15C6A-B046-46B4-BF66-1D05FD29235B}"/>
                  </a:ext>
                </a:extLst>
              </p:cNvPr>
              <p:cNvSpPr txBox="1"/>
              <p:nvPr/>
            </p:nvSpPr>
            <p:spPr>
              <a:xfrm>
                <a:off x="4281989" y="6198894"/>
                <a:ext cx="27200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11B43B0-3DA0-4A51-9C9E-3E5B37D67C63}"/>
                  </a:ext>
                </a:extLst>
              </p:cNvPr>
              <p:cNvSpPr txBox="1"/>
              <p:nvPr/>
            </p:nvSpPr>
            <p:spPr>
              <a:xfrm>
                <a:off x="5025548" y="6244494"/>
                <a:ext cx="272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9728D5-E353-47CE-8FD2-1A3D716135D0}"/>
                  </a:ext>
                </a:extLst>
              </p:cNvPr>
              <p:cNvSpPr txBox="1"/>
              <p:nvPr/>
            </p:nvSpPr>
            <p:spPr>
              <a:xfrm>
                <a:off x="5135712" y="4151443"/>
                <a:ext cx="8787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f(x)</a:t>
                </a:r>
              </a:p>
            </p:txBody>
          </p:sp>
        </p:grp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3C3CA3B-CCE3-4CC9-A75A-4FF468F1AC75}"/>
              </a:ext>
            </a:extLst>
          </p:cNvPr>
          <p:cNvSpPr txBox="1"/>
          <p:nvPr/>
        </p:nvSpPr>
        <p:spPr>
          <a:xfrm>
            <a:off x="570614" y="-23755"/>
            <a:ext cx="4724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accent6">
                    <a:lumMod val="75000"/>
                  </a:schemeClr>
                </a:solidFill>
              </a:rPr>
              <a:t>Ý nghĩa hình học của tích phân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B35686A-7C1B-46DD-9999-B31D4425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44496"/>
              </p:ext>
            </p:extLst>
          </p:nvPr>
        </p:nvGraphicFramePr>
        <p:xfrm>
          <a:off x="1402389" y="5263193"/>
          <a:ext cx="53260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8" imgW="2730240" imgH="482400" progId="Equation.DSMT4">
                  <p:embed/>
                </p:oleObj>
              </mc:Choice>
              <mc:Fallback>
                <p:oleObj name="Equation" r:id="rId8" imgW="27302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B82BA7-7C36-48E1-9712-267B016FF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389" y="5263193"/>
                        <a:ext cx="5326063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C53C5D96-26B0-4ABF-BFA3-2B9F3F40BF96}"/>
              </a:ext>
            </a:extLst>
          </p:cNvPr>
          <p:cNvGrpSpPr/>
          <p:nvPr/>
        </p:nvGrpSpPr>
        <p:grpSpPr>
          <a:xfrm>
            <a:off x="10947" y="3688349"/>
            <a:ext cx="8108948" cy="1014951"/>
            <a:chOff x="10947" y="3688349"/>
            <a:chExt cx="8108948" cy="101495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F7705C4-7844-471E-A2AD-8F073CA5B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0947" y="3715505"/>
              <a:ext cx="8108948" cy="987795"/>
            </a:xfrm>
            <a:prstGeom prst="rect">
              <a:avLst/>
            </a:prstGeom>
          </p:spPr>
        </p:pic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C95FA776-DDFC-40CC-8E45-A924B1939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415675"/>
                </p:ext>
              </p:extLst>
            </p:nvPr>
          </p:nvGraphicFramePr>
          <p:xfrm>
            <a:off x="4907590" y="3715505"/>
            <a:ext cx="1758950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" name="Equation" r:id="rId11" imgW="901440" imgH="469800" progId="Equation.DSMT4">
                    <p:embed/>
                  </p:oleObj>
                </mc:Choice>
                <mc:Fallback>
                  <p:oleObj name="Equation" r:id="rId11" imgW="901440" imgH="4698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0B35686A-7C1B-46DD-9999-B31D4425F4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07590" y="3715505"/>
                          <a:ext cx="1758950" cy="9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E81927C8-A863-491B-BDCB-B902711820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722900"/>
                </p:ext>
              </p:extLst>
            </p:nvPr>
          </p:nvGraphicFramePr>
          <p:xfrm>
            <a:off x="1554891" y="3688349"/>
            <a:ext cx="1635125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7" name="Equation" r:id="rId13" imgW="838080" imgH="482400" progId="Equation.DSMT4">
                    <p:embed/>
                  </p:oleObj>
                </mc:Choice>
                <mc:Fallback>
                  <p:oleObj name="Equation" r:id="rId13" imgW="838080" imgH="4824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C95FA776-DDFC-40CC-8E45-A924B19391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54891" y="3688349"/>
                          <a:ext cx="1635125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159F296-5F81-4F0B-83B5-42341D33F1CF}"/>
              </a:ext>
            </a:extLst>
          </p:cNvPr>
          <p:cNvGrpSpPr/>
          <p:nvPr/>
        </p:nvGrpSpPr>
        <p:grpSpPr>
          <a:xfrm>
            <a:off x="8357190" y="3618177"/>
            <a:ext cx="3689497" cy="3165395"/>
            <a:chOff x="8357190" y="3618177"/>
            <a:chExt cx="3689497" cy="3165395"/>
          </a:xfrm>
        </p:grpSpPr>
        <p:sp>
          <p:nvSpPr>
            <p:cNvPr id="35" name="Rounded Rectangle 89">
              <a:extLst>
                <a:ext uri="{FF2B5EF4-FFF2-40B4-BE49-F238E27FC236}">
                  <a16:creationId xmlns:a16="http://schemas.microsoft.com/office/drawing/2014/main" id="{0A67AC39-599E-48E0-BEBA-1A484E988183}"/>
                </a:ext>
              </a:extLst>
            </p:cNvPr>
            <p:cNvSpPr/>
            <p:nvPr/>
          </p:nvSpPr>
          <p:spPr>
            <a:xfrm>
              <a:off x="8357190" y="3618177"/>
              <a:ext cx="3689497" cy="3165395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C1DCFAB4-7C30-4AA9-A3FA-8EDD0135D7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038169" y="3762973"/>
              <a:ext cx="2767161" cy="2966018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11186C1-1CD9-44C1-99B5-A23D7974B14A}"/>
                </a:ext>
              </a:extLst>
            </p:cNvPr>
            <p:cNvSpPr txBox="1"/>
            <p:nvPr/>
          </p:nvSpPr>
          <p:spPr>
            <a:xfrm>
              <a:off x="9849492" y="5893394"/>
              <a:ext cx="272003" cy="330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400B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947B1F8-26F7-49A0-B57C-807D2B3F0C03}"/>
                </a:ext>
              </a:extLst>
            </p:cNvPr>
            <p:cNvSpPr txBox="1"/>
            <p:nvPr/>
          </p:nvSpPr>
          <p:spPr>
            <a:xfrm>
              <a:off x="10702192" y="5886820"/>
              <a:ext cx="2720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400B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63B6899-94EA-4EEB-84A6-ED1F69CAB26E}"/>
                </a:ext>
              </a:extLst>
            </p:cNvPr>
            <p:cNvSpPr txBox="1"/>
            <p:nvPr/>
          </p:nvSpPr>
          <p:spPr>
            <a:xfrm>
              <a:off x="10838193" y="4397511"/>
              <a:ext cx="2720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400B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CD08D74-7602-4981-9BF8-A21F03FCF969}"/>
                </a:ext>
              </a:extLst>
            </p:cNvPr>
            <p:cNvSpPr txBox="1"/>
            <p:nvPr/>
          </p:nvSpPr>
          <p:spPr>
            <a:xfrm>
              <a:off x="10082583" y="4818505"/>
              <a:ext cx="2720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400BC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0F6CA2D-69AB-418D-A2E3-FF303CA0831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216023" y="4871521"/>
            <a:ext cx="1237575" cy="294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5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4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ADF99D-7FEE-4DC2-BEBA-85A2E6CE4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5629"/>
              </p:ext>
            </p:extLst>
          </p:nvPr>
        </p:nvGraphicFramePr>
        <p:xfrm>
          <a:off x="2496922" y="2071882"/>
          <a:ext cx="19558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3" imgW="1002960" imgH="469800" progId="Equation.DSMT4">
                  <p:embed/>
                </p:oleObj>
              </mc:Choice>
              <mc:Fallback>
                <p:oleObj name="Equation" r:id="rId3" imgW="1002960" imgH="469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95FA776-DDFC-40CC-8E45-A924B1939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6922" y="2071882"/>
                        <a:ext cx="195580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9372F40-9D27-47B5-A20D-851D23011BD6}"/>
              </a:ext>
            </a:extLst>
          </p:cNvPr>
          <p:cNvSpPr/>
          <p:nvPr/>
        </p:nvSpPr>
        <p:spPr>
          <a:xfrm>
            <a:off x="426341" y="502496"/>
            <a:ext cx="76164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b) Ta có </a:t>
            </a:r>
            <a:r>
              <a:rPr lang="en-US" sz="2400"/>
              <a:t>                 </a:t>
            </a:r>
            <a:r>
              <a:rPr lang="vi-VN" sz="2400"/>
              <a:t>là phương trình nửa phía trên trục hoành của đường tròn tâm tại gốc toạ độ O và bán kính 1. Do đó, tích phân cần tính là diện tích nửa phía trên trục hoành của hình tròn tương ứng (H.4.11).</a:t>
            </a:r>
            <a:endParaRPr lang="en-US" sz="24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4EDF8E-B026-4FE8-86EE-3230820B7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12024"/>
              </p:ext>
            </p:extLst>
          </p:nvPr>
        </p:nvGraphicFramePr>
        <p:xfrm>
          <a:off x="1653478" y="426846"/>
          <a:ext cx="1412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AADF99D-7FEE-4DC2-BEBA-85A2E6CE4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3478" y="426846"/>
                        <a:ext cx="14128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E4026697-AE87-4338-989A-ACEDFA8741E0}"/>
              </a:ext>
            </a:extLst>
          </p:cNvPr>
          <p:cNvGrpSpPr/>
          <p:nvPr/>
        </p:nvGrpSpPr>
        <p:grpSpPr>
          <a:xfrm>
            <a:off x="8191714" y="426846"/>
            <a:ext cx="3689497" cy="3879340"/>
            <a:chOff x="8404365" y="-115415"/>
            <a:chExt cx="3689497" cy="3879340"/>
          </a:xfrm>
        </p:grpSpPr>
        <p:sp>
          <p:nvSpPr>
            <p:cNvPr id="17" name="Rounded Rectangle 89">
              <a:extLst>
                <a:ext uri="{FF2B5EF4-FFF2-40B4-BE49-F238E27FC236}">
                  <a16:creationId xmlns:a16="http://schemas.microsoft.com/office/drawing/2014/main" id="{81F2FE0C-7FCB-4CD7-8B85-E76D7B907D20}"/>
                </a:ext>
              </a:extLst>
            </p:cNvPr>
            <p:cNvSpPr/>
            <p:nvPr/>
          </p:nvSpPr>
          <p:spPr>
            <a:xfrm>
              <a:off x="8404365" y="-115415"/>
              <a:ext cx="3689497" cy="3879340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AB68B4A-7874-455B-97D0-92517BE911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273" b="5078"/>
            <a:stretch/>
          </p:blipFill>
          <p:spPr>
            <a:xfrm>
              <a:off x="8771860" y="121852"/>
              <a:ext cx="3222580" cy="3057284"/>
            </a:xfrm>
            <a:prstGeom prst="rect">
              <a:avLst/>
            </a:prstGeom>
          </p:spPr>
        </p:pic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23E9588-6C65-433D-8957-A460F0A41E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213177"/>
                </p:ext>
              </p:extLst>
            </p:nvPr>
          </p:nvGraphicFramePr>
          <p:xfrm>
            <a:off x="9908055" y="2011967"/>
            <a:ext cx="269985" cy="3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7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08055" y="2011967"/>
                          <a:ext cx="269985" cy="314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588C924-821B-4EA3-9A97-641B41BCC4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524104"/>
                </p:ext>
              </p:extLst>
            </p:nvPr>
          </p:nvGraphicFramePr>
          <p:xfrm>
            <a:off x="11066599" y="2026863"/>
            <a:ext cx="142875" cy="265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"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14E0A61-0554-4609-B800-745F48E5F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066599" y="2026863"/>
                          <a:ext cx="142875" cy="265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83B1161-AB5F-4CAF-AA2C-6A52D3428D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195023"/>
                </p:ext>
              </p:extLst>
            </p:nvPr>
          </p:nvGraphicFramePr>
          <p:xfrm>
            <a:off x="8952327" y="2016554"/>
            <a:ext cx="305955" cy="265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name="Equation" r:id="rId12" imgW="190440" imgH="164880" progId="Equation.DSMT4">
                    <p:embed/>
                  </p:oleObj>
                </mc:Choice>
                <mc:Fallback>
                  <p:oleObj name="Equation" r:id="rId12" imgW="19044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7588C924-821B-4EA3-9A97-641B41BCC4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52327" y="2016554"/>
                          <a:ext cx="305955" cy="265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C931EA12-AAB3-4542-8F7A-DD5A3617EB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883179"/>
                </p:ext>
              </p:extLst>
            </p:nvPr>
          </p:nvGraphicFramePr>
          <p:xfrm>
            <a:off x="11682417" y="1712881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8272403A-4B75-4345-A83D-92816BBD9F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682417" y="1712881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8A965E9C-B42F-463E-800C-D407B5C242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069706"/>
                </p:ext>
              </p:extLst>
            </p:nvPr>
          </p:nvGraphicFramePr>
          <p:xfrm>
            <a:off x="9907969" y="197502"/>
            <a:ext cx="247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C931EA12-AAB3-4542-8F7A-DD5A3617EB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907969" y="197502"/>
                          <a:ext cx="24765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BEC626F-8D0C-4771-98E9-4822EBF60F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342226"/>
                </p:ext>
              </p:extLst>
            </p:nvPr>
          </p:nvGraphicFramePr>
          <p:xfrm>
            <a:off x="10762510" y="796866"/>
            <a:ext cx="963712" cy="37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Equation" r:id="rId18" imgW="723600" imgH="279360" progId="Equation.DSMT4">
                    <p:embed/>
                  </p:oleObj>
                </mc:Choice>
                <mc:Fallback>
                  <p:oleObj name="Equation" r:id="rId18" imgW="723600" imgH="2793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8A965E9C-B42F-463E-800C-D407B5C242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762510" y="796866"/>
                          <a:ext cx="963712" cy="370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373B372-6B74-4FAF-B578-54B151575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870134"/>
                </p:ext>
              </p:extLst>
            </p:nvPr>
          </p:nvGraphicFramePr>
          <p:xfrm>
            <a:off x="9828455" y="2833606"/>
            <a:ext cx="305955" cy="265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Equation" r:id="rId20" imgW="190440" imgH="164880" progId="Equation.DSMT4">
                    <p:embed/>
                  </p:oleObj>
                </mc:Choice>
                <mc:Fallback>
                  <p:oleObj name="Equation" r:id="rId20" imgW="190440" imgH="1648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83B1161-AB5F-4CAF-AA2C-6A52D3428D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28455" y="2833606"/>
                          <a:ext cx="305955" cy="265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D8690D7-4B2D-4E12-90A4-822A96EFB8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43012"/>
                </p:ext>
              </p:extLst>
            </p:nvPr>
          </p:nvGraphicFramePr>
          <p:xfrm>
            <a:off x="9986393" y="663304"/>
            <a:ext cx="142875" cy="265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7588C924-821B-4EA3-9A97-641B41BCC4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86393" y="663304"/>
                          <a:ext cx="142875" cy="265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10F674E-039E-4676-BE33-80D9B7D5B341}"/>
                </a:ext>
              </a:extLst>
            </p:cNvPr>
            <p:cNvSpPr/>
            <p:nvPr/>
          </p:nvSpPr>
          <p:spPr>
            <a:xfrm>
              <a:off x="9806047" y="3118663"/>
              <a:ext cx="7439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16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.4.11</a:t>
              </a:r>
              <a:endParaRPr lang="en-US" sz="1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285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2FDDCB0B-08A8-4B0E-ABBF-280594791E3C}"/>
              </a:ext>
            </a:extLst>
          </p:cNvPr>
          <p:cNvSpPr txBox="1"/>
          <p:nvPr/>
        </p:nvSpPr>
        <p:spPr>
          <a:xfrm>
            <a:off x="1623731" y="-14389"/>
            <a:ext cx="58384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/>
              <a:t>Sử dụng ý nghĩa hình học của tích phân, tính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439CD96-FF19-47F8-B389-299E4E184D43}"/>
              </a:ext>
            </a:extLst>
          </p:cNvPr>
          <p:cNvGrpSpPr/>
          <p:nvPr/>
        </p:nvGrpSpPr>
        <p:grpSpPr>
          <a:xfrm>
            <a:off x="277349" y="-3050"/>
            <a:ext cx="9419891" cy="1352097"/>
            <a:chOff x="277349" y="-3050"/>
            <a:chExt cx="9419891" cy="135209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61F9011-D59B-47B2-BFEF-2B436C4B1DA1}"/>
                </a:ext>
              </a:extLst>
            </p:cNvPr>
            <p:cNvGrpSpPr/>
            <p:nvPr/>
          </p:nvGrpSpPr>
          <p:grpSpPr>
            <a:xfrm>
              <a:off x="277349" y="-3050"/>
              <a:ext cx="9419891" cy="1352097"/>
              <a:chOff x="164689" y="3793688"/>
              <a:chExt cx="9419891" cy="135209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C776A652-BBDB-4F95-A92C-1BCEEA77A08F}"/>
                  </a:ext>
                </a:extLst>
              </p:cNvPr>
              <p:cNvGrpSpPr/>
              <p:nvPr/>
            </p:nvGrpSpPr>
            <p:grpSpPr>
              <a:xfrm>
                <a:off x="164689" y="3793688"/>
                <a:ext cx="9419891" cy="1352097"/>
                <a:chOff x="120295" y="0"/>
                <a:chExt cx="12189072" cy="1808854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298FA258-5F09-4FBF-B78F-A9BB70E4D046}"/>
                    </a:ext>
                  </a:extLst>
                </p:cNvPr>
                <p:cNvSpPr/>
                <p:nvPr/>
              </p:nvSpPr>
              <p:spPr>
                <a:xfrm>
                  <a:off x="526836" y="0"/>
                  <a:ext cx="11782531" cy="132926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21899" tIns="60949" rIns="121899" bIns="60949" rtlCol="0" anchor="ctr"/>
                <a:lstStyle/>
                <a:p>
                  <a:pPr algn="ctr" defTabSz="1218987"/>
                  <a:endParaRPr lang="en-US" sz="2400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1F52E049-3071-4D81-AA36-D9E4F9221C08}"/>
                    </a:ext>
                  </a:extLst>
                </p:cNvPr>
                <p:cNvGrpSpPr/>
                <p:nvPr/>
              </p:nvGrpSpPr>
              <p:grpSpPr>
                <a:xfrm>
                  <a:off x="120295" y="36851"/>
                  <a:ext cx="10229332" cy="1772003"/>
                  <a:chOff x="162952" y="158739"/>
                  <a:chExt cx="7892066" cy="1392660"/>
                </a:xfrm>
              </p:grpSpPr>
              <p:sp>
                <p:nvSpPr>
                  <p:cNvPr id="14" name="Rounded Rectangle 53">
                    <a:extLst>
                      <a:ext uri="{FF2B5EF4-FFF2-40B4-BE49-F238E27FC236}">
                        <a16:creationId xmlns:a16="http://schemas.microsoft.com/office/drawing/2014/main" id="{EA83FFDB-86DF-4006-9092-D40B8A52223E}"/>
                      </a:ext>
                    </a:extLst>
                  </p:cNvPr>
                  <p:cNvSpPr/>
                  <p:nvPr/>
                </p:nvSpPr>
                <p:spPr>
                  <a:xfrm>
                    <a:off x="776163" y="178229"/>
                    <a:ext cx="7278855" cy="1373170"/>
                  </a:xfrm>
                  <a:prstGeom prst="roundRect">
                    <a:avLst>
                      <a:gd name="adj" fmla="val 4964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0">
                        <a:srgbClr val="FFE5D8">
                          <a:shade val="67500"/>
                          <a:satMod val="115000"/>
                        </a:srgbClr>
                      </a:gs>
                      <a:gs pos="72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DBCAC39A-5CA5-4951-BDAE-A8FC14B83103}"/>
                      </a:ext>
                    </a:extLst>
                  </p:cNvPr>
                  <p:cNvSpPr/>
                  <p:nvPr/>
                </p:nvSpPr>
                <p:spPr>
                  <a:xfrm>
                    <a:off x="221801" y="158739"/>
                    <a:ext cx="1226418" cy="137317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5C2FDA65-4880-482C-B4F6-15CE2A439829}"/>
                      </a:ext>
                    </a:extLst>
                  </p:cNvPr>
                  <p:cNvSpPr/>
                  <p:nvPr/>
                </p:nvSpPr>
                <p:spPr>
                  <a:xfrm>
                    <a:off x="162952" y="196549"/>
                    <a:ext cx="1226420" cy="127443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C47845F-30C3-4ACE-AC6A-CD7193E47B30}"/>
                      </a:ext>
                    </a:extLst>
                  </p:cNvPr>
                  <p:cNvSpPr/>
                  <p:nvPr/>
                </p:nvSpPr>
                <p:spPr>
                  <a:xfrm>
                    <a:off x="459940" y="399743"/>
                    <a:ext cx="632440" cy="106788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0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2</a:t>
                    </a:r>
                    <a:endPara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</p:grpSp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39D4E7D-D004-4BAA-A4FE-FA730B9DA8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689" y="4002097"/>
                <a:ext cx="1228487" cy="422279"/>
              </a:xfrm>
              <a:prstGeom prst="rect">
                <a:avLst/>
              </a:prstGeom>
            </p:spPr>
          </p:pic>
        </p:grp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88FA86D5-1AC7-4F33-86B5-7CEAEEF2E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431797"/>
                </p:ext>
              </p:extLst>
            </p:nvPr>
          </p:nvGraphicFramePr>
          <p:xfrm>
            <a:off x="4838127" y="312321"/>
            <a:ext cx="1808163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Equation" r:id="rId4" imgW="927000" imgH="469800" progId="Equation.DSMT4">
                    <p:embed/>
                  </p:oleObj>
                </mc:Choice>
                <mc:Fallback>
                  <p:oleObj name="Equation" r:id="rId4" imgW="927000" imgH="4698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C95FA776-DDFC-40CC-8E45-A924B19391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38127" y="312321"/>
                          <a:ext cx="1808163" cy="9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8AE3E284-583C-40FF-BDA8-5D87E65EF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374775"/>
                </p:ext>
              </p:extLst>
            </p:nvPr>
          </p:nvGraphicFramePr>
          <p:xfrm>
            <a:off x="1934905" y="346335"/>
            <a:ext cx="1784350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6" name="Equation" r:id="rId6" imgW="914400" imgH="469800" progId="Equation.DSMT4">
                    <p:embed/>
                  </p:oleObj>
                </mc:Choice>
                <mc:Fallback>
                  <p:oleObj name="Equation" r:id="rId6" imgW="914400" imgH="469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E81927C8-A863-491B-BDCB-B90271182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34905" y="346335"/>
                          <a:ext cx="1784350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50960A7-94E0-49F0-AE8D-653F5C61E091}"/>
              </a:ext>
            </a:extLst>
          </p:cNvPr>
          <p:cNvGrpSpPr/>
          <p:nvPr/>
        </p:nvGrpSpPr>
        <p:grpSpPr>
          <a:xfrm>
            <a:off x="8437216" y="4087008"/>
            <a:ext cx="3689497" cy="2770992"/>
            <a:chOff x="8437216" y="4049551"/>
            <a:chExt cx="3689497" cy="2770992"/>
          </a:xfrm>
        </p:grpSpPr>
        <p:sp>
          <p:nvSpPr>
            <p:cNvPr id="48" name="Rounded Rectangle 89">
              <a:extLst>
                <a:ext uri="{FF2B5EF4-FFF2-40B4-BE49-F238E27FC236}">
                  <a16:creationId xmlns:a16="http://schemas.microsoft.com/office/drawing/2014/main" id="{59FE299E-2323-4657-9A77-244ED5C3390B}"/>
                </a:ext>
              </a:extLst>
            </p:cNvPr>
            <p:cNvSpPr/>
            <p:nvPr/>
          </p:nvSpPr>
          <p:spPr>
            <a:xfrm>
              <a:off x="8437216" y="4049551"/>
              <a:ext cx="3689497" cy="2770992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983A3E8-B028-4969-B019-09F79466E21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17598" y="4156840"/>
              <a:ext cx="2804040" cy="2548197"/>
            </a:xfrm>
            <a:prstGeom prst="rect">
              <a:avLst/>
            </a:prstGeom>
          </p:spPr>
        </p:pic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FB296798-8659-4560-9C8F-0CC9C4124A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329776"/>
                </p:ext>
              </p:extLst>
            </p:nvPr>
          </p:nvGraphicFramePr>
          <p:xfrm>
            <a:off x="10118859" y="5603796"/>
            <a:ext cx="269985" cy="3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7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FFDDB28-F5FC-4636-ABEB-3219B2E764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18859" y="5603796"/>
                          <a:ext cx="269985" cy="314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AEC85F6-8138-448D-A373-EBC444F52D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98865"/>
                </p:ext>
              </p:extLst>
            </p:nvPr>
          </p:nvGraphicFramePr>
          <p:xfrm>
            <a:off x="11041948" y="5653527"/>
            <a:ext cx="186170" cy="24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8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7588C924-821B-4EA3-9A97-641B41BCC4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41948" y="5653527"/>
                          <a:ext cx="186170" cy="24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48A78C0-163D-4BFF-808A-CA48E241F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974128"/>
                </p:ext>
              </p:extLst>
            </p:nvPr>
          </p:nvGraphicFramePr>
          <p:xfrm>
            <a:off x="9358189" y="5613793"/>
            <a:ext cx="297295" cy="24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9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83B1161-AB5F-4CAF-AA2C-6A52D3428D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58189" y="5613793"/>
                          <a:ext cx="297295" cy="24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F59DF114-341B-4091-932E-C37B55A8E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355015"/>
                </p:ext>
              </p:extLst>
            </p:nvPr>
          </p:nvGraphicFramePr>
          <p:xfrm>
            <a:off x="11559056" y="5653527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C931EA12-AAB3-4542-8F7A-DD5A3617EB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559056" y="5653527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D860CECA-434C-4C94-9108-96071258C6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521173"/>
                </p:ext>
              </p:extLst>
            </p:nvPr>
          </p:nvGraphicFramePr>
          <p:xfrm>
            <a:off x="10118859" y="4177083"/>
            <a:ext cx="247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1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8A965E9C-B42F-463E-800C-D407B5C242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118859" y="4177083"/>
                          <a:ext cx="24765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2FEB209E-1167-459F-8D84-0988B7392A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016102"/>
                </p:ext>
              </p:extLst>
            </p:nvPr>
          </p:nvGraphicFramePr>
          <p:xfrm>
            <a:off x="10927430" y="4674176"/>
            <a:ext cx="922193" cy="337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2" name="Equation" r:id="rId19" imgW="761760" imgH="279360" progId="Equation.DSMT4">
                    <p:embed/>
                  </p:oleObj>
                </mc:Choice>
                <mc:Fallback>
                  <p:oleObj name="Equation" r:id="rId19" imgW="761760" imgH="2793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3BEC626F-8D0C-4771-98E9-4822EBF60F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927430" y="4674176"/>
                          <a:ext cx="922193" cy="337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3F4C07C0-6904-4B12-A4A9-DC099DC02E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628879"/>
                </p:ext>
              </p:extLst>
            </p:nvPr>
          </p:nvGraphicFramePr>
          <p:xfrm>
            <a:off x="10188880" y="4614163"/>
            <a:ext cx="186170" cy="24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EAEC85F6-8138-448D-A373-EBC444F52D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188880" y="4614163"/>
                          <a:ext cx="186170" cy="24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A72A4B6C-E81F-44F3-80B0-D5607A6FA8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913345"/>
                </p:ext>
              </p:extLst>
            </p:nvPr>
          </p:nvGraphicFramePr>
          <p:xfrm>
            <a:off x="10069214" y="6373816"/>
            <a:ext cx="297295" cy="24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" name="Equation" r:id="rId23" imgW="203040" imgH="164880" progId="Equation.DSMT4">
                    <p:embed/>
                  </p:oleObj>
                </mc:Choice>
                <mc:Fallback>
                  <p:oleObj name="Equation" r:id="rId23" imgW="203040" imgH="1648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48A78C0-163D-4BFF-808A-CA48E241F5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069214" y="6373816"/>
                          <a:ext cx="297295" cy="24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4BEA6CE-F05C-46C5-9509-7DE1B665E722}"/>
              </a:ext>
            </a:extLst>
          </p:cNvPr>
          <p:cNvGrpSpPr/>
          <p:nvPr/>
        </p:nvGrpSpPr>
        <p:grpSpPr>
          <a:xfrm>
            <a:off x="8437216" y="60457"/>
            <a:ext cx="3689497" cy="3844114"/>
            <a:chOff x="8437216" y="60457"/>
            <a:chExt cx="3689497" cy="3844114"/>
          </a:xfrm>
        </p:grpSpPr>
        <p:sp>
          <p:nvSpPr>
            <p:cNvPr id="47" name="Rounded Rectangle 89">
              <a:extLst>
                <a:ext uri="{FF2B5EF4-FFF2-40B4-BE49-F238E27FC236}">
                  <a16:creationId xmlns:a16="http://schemas.microsoft.com/office/drawing/2014/main" id="{E588306D-90E1-411F-8F1A-DEFA43797C6A}"/>
                </a:ext>
              </a:extLst>
            </p:cNvPr>
            <p:cNvSpPr/>
            <p:nvPr/>
          </p:nvSpPr>
          <p:spPr>
            <a:xfrm>
              <a:off x="8437216" y="60457"/>
              <a:ext cx="3689497" cy="3844114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7F08F69-53F7-4503-847D-127C04552057}"/>
                </a:ext>
              </a:extLst>
            </p:cNvPr>
            <p:cNvGrpSpPr/>
            <p:nvPr/>
          </p:nvGrpSpPr>
          <p:grpSpPr>
            <a:xfrm>
              <a:off x="9301597" y="112599"/>
              <a:ext cx="2224398" cy="3751079"/>
              <a:chOff x="9444945" y="844510"/>
              <a:chExt cx="2224398" cy="3751079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785BCC0F-45ED-4FE6-A61B-3B1F1F9F5BD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5"/>
              <a:srcRect l="5532" t="2962" b="4329"/>
              <a:stretch/>
            </p:blipFill>
            <p:spPr>
              <a:xfrm>
                <a:off x="9444945" y="964921"/>
                <a:ext cx="2224398" cy="3630668"/>
              </a:xfrm>
              <a:prstGeom prst="rect">
                <a:avLst/>
              </a:prstGeom>
            </p:spPr>
          </p:pic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CFFDDB28-F5FC-4636-ABEB-3219B2E764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5830233"/>
                  </p:ext>
                </p:extLst>
              </p:nvPr>
            </p:nvGraphicFramePr>
            <p:xfrm>
              <a:off x="9708245" y="4106366"/>
              <a:ext cx="269985" cy="314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5" name="Equation" r:id="rId26" imgW="152280" imgH="177480" progId="Equation.DSMT4">
                      <p:embed/>
                    </p:oleObj>
                  </mc:Choice>
                  <mc:Fallback>
                    <p:oleObj name="Equation" r:id="rId26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708245" y="4106366"/>
                            <a:ext cx="269985" cy="3149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85FF596B-92B5-4215-9A14-D627B2B5D5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7355648"/>
                  </p:ext>
                </p:extLst>
              </p:nvPr>
            </p:nvGraphicFramePr>
            <p:xfrm>
              <a:off x="11111107" y="4140376"/>
              <a:ext cx="168275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6" name="Equation" r:id="rId27" imgW="114120" imgH="177480" progId="Equation.DSMT4">
                      <p:embed/>
                    </p:oleObj>
                  </mc:Choice>
                  <mc:Fallback>
                    <p:oleObj name="Equation" r:id="rId27" imgW="114120" imgH="17748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EAEC85F6-8138-448D-A373-EBC444F52D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1111107" y="4140376"/>
                            <a:ext cx="168275" cy="258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EC50CE58-31DC-4380-98D4-078E47A1B9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249665"/>
                  </p:ext>
                </p:extLst>
              </p:nvPr>
            </p:nvGraphicFramePr>
            <p:xfrm>
              <a:off x="10704826" y="4124117"/>
              <a:ext cx="186170" cy="24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7" name="Equation" r:id="rId29" imgW="126720" imgH="164880" progId="Equation.DSMT4">
                      <p:embed/>
                    </p:oleObj>
                  </mc:Choice>
                  <mc:Fallback>
                    <p:oleObj name="Equation" r:id="rId29" imgW="126720" imgH="1648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85FF596B-92B5-4215-9A14-D627B2B5D5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704826" y="4124117"/>
                            <a:ext cx="186170" cy="241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C0038CFF-BCA9-4582-AD38-7E67CB7379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2561037"/>
                  </p:ext>
                </p:extLst>
              </p:nvPr>
            </p:nvGraphicFramePr>
            <p:xfrm>
              <a:off x="10323393" y="4106366"/>
              <a:ext cx="130175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8" name="Equation" r:id="rId31" imgW="88560" imgH="164880" progId="Equation.DSMT4">
                      <p:embed/>
                    </p:oleObj>
                  </mc:Choice>
                  <mc:Fallback>
                    <p:oleObj name="Equation" r:id="rId31" imgW="88560" imgH="1648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85FF596B-92B5-4215-9A14-D627B2B5D5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0323393" y="4106366"/>
                            <a:ext cx="130175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6070C4F1-366B-43E9-9C4E-DFB9324468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5118770"/>
                  </p:ext>
                </p:extLst>
              </p:nvPr>
            </p:nvGraphicFramePr>
            <p:xfrm>
              <a:off x="9769039" y="2759285"/>
              <a:ext cx="168275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9" name="Equation" r:id="rId33" imgW="114120" imgH="177480" progId="Equation.DSMT4">
                      <p:embed/>
                    </p:oleObj>
                  </mc:Choice>
                  <mc:Fallback>
                    <p:oleObj name="Equation" r:id="rId33" imgW="114120" imgH="177480" progId="Equation.DSMT4">
                      <p:embed/>
                      <p:pic>
                        <p:nvPicPr>
                          <p:cNvPr id="35" name="Object 34">
                            <a:extLst>
                              <a:ext uri="{FF2B5EF4-FFF2-40B4-BE49-F238E27FC236}">
                                <a16:creationId xmlns:a16="http://schemas.microsoft.com/office/drawing/2014/main" id="{C0038CFF-BCA9-4582-AD38-7E67CB7379B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69039" y="2759285"/>
                            <a:ext cx="168275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E8310B3-348C-4578-ABD4-CB20E5E0C8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3358618"/>
                  </p:ext>
                </p:extLst>
              </p:nvPr>
            </p:nvGraphicFramePr>
            <p:xfrm>
              <a:off x="9769697" y="1274215"/>
              <a:ext cx="185737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0" name="Equation" r:id="rId35" imgW="126720" imgH="177480" progId="Equation.DSMT4">
                      <p:embed/>
                    </p:oleObj>
                  </mc:Choice>
                  <mc:Fallback>
                    <p:oleObj name="Equation" r:id="rId35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6070C4F1-366B-43E9-9C4E-DFB9324468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9769697" y="1274215"/>
                            <a:ext cx="185737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C869AD32-6739-464E-A2AC-C99018F498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5490031"/>
                  </p:ext>
                </p:extLst>
              </p:nvPr>
            </p:nvGraphicFramePr>
            <p:xfrm>
              <a:off x="11443860" y="3858716"/>
              <a:ext cx="225425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1" name="Equation" r:id="rId37" imgW="126720" imgH="139680" progId="Equation.DSMT4">
                      <p:embed/>
                    </p:oleObj>
                  </mc:Choice>
                  <mc:Fallback>
                    <p:oleObj name="Equation" r:id="rId37" imgW="126720" imgH="13968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F59DF114-341B-4091-932E-C37B55A8EC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443860" y="3858716"/>
                            <a:ext cx="225425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E9D22518-67D7-41F2-9F33-3A8FEDF244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1530654"/>
                  </p:ext>
                </p:extLst>
              </p:nvPr>
            </p:nvGraphicFramePr>
            <p:xfrm>
              <a:off x="9749654" y="844510"/>
              <a:ext cx="2476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2" name="Equation" r:id="rId38" imgW="139680" imgH="164880" progId="Equation.DSMT4">
                      <p:embed/>
                    </p:oleObj>
                  </mc:Choice>
                  <mc:Fallback>
                    <p:oleObj name="Equation" r:id="rId38" imgW="139680" imgH="1648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D860CECA-434C-4C94-9108-96071258C66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749654" y="844510"/>
                            <a:ext cx="24765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ACF74B4E-ADB8-4BD5-9EAF-C23A8958C8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 rot="17719501">
                <a:off x="10178962" y="2101389"/>
                <a:ext cx="785655" cy="258960"/>
              </a:xfrm>
              <a:prstGeom prst="rect">
                <a:avLst/>
              </a:prstGeom>
            </p:spPr>
          </p:pic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id="{C84562C7-EB8E-441A-B438-FEB568A53B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2574861"/>
                  </p:ext>
                </p:extLst>
              </p:nvPr>
            </p:nvGraphicFramePr>
            <p:xfrm>
              <a:off x="11197346" y="3818530"/>
              <a:ext cx="223037" cy="242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3" name="Equation" r:id="rId40" imgW="152280" imgH="164880" progId="Equation.DSMT4">
                      <p:embed/>
                    </p:oleObj>
                  </mc:Choice>
                  <mc:Fallback>
                    <p:oleObj name="Equation" r:id="rId40" imgW="152280" imgH="1648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CFFDDB28-F5FC-4636-ABEB-3219B2E764F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11197346" y="3818530"/>
                            <a:ext cx="223037" cy="2427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>
                <a:extLst>
                  <a:ext uri="{FF2B5EF4-FFF2-40B4-BE49-F238E27FC236}">
                    <a16:creationId xmlns:a16="http://schemas.microsoft.com/office/drawing/2014/main" id="{8CCCDE80-4E8C-4BAB-A05D-094EA23E9B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5925301"/>
                  </p:ext>
                </p:extLst>
              </p:nvPr>
            </p:nvGraphicFramePr>
            <p:xfrm>
              <a:off x="10398338" y="3815076"/>
              <a:ext cx="223037" cy="242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" name="Equation" r:id="rId42" imgW="152280" imgH="164880" progId="Equation.DSMT4">
                      <p:embed/>
                    </p:oleObj>
                  </mc:Choice>
                  <mc:Fallback>
                    <p:oleObj name="Equation" r:id="rId42" imgW="152280" imgH="16488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C84562C7-EB8E-441A-B438-FEB568A53B6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0398338" y="3815076"/>
                            <a:ext cx="223037" cy="2427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>
                <a:extLst>
                  <a:ext uri="{FF2B5EF4-FFF2-40B4-BE49-F238E27FC236}">
                    <a16:creationId xmlns:a16="http://schemas.microsoft.com/office/drawing/2014/main" id="{F3E4D2C9-41FA-4F43-8A73-23349C4181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1097918"/>
                  </p:ext>
                </p:extLst>
              </p:nvPr>
            </p:nvGraphicFramePr>
            <p:xfrm>
              <a:off x="10380357" y="2807322"/>
              <a:ext cx="241405" cy="241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5" name="Equation" r:id="rId44" imgW="164880" imgH="164880" progId="Equation.DSMT4">
                      <p:embed/>
                    </p:oleObj>
                  </mc:Choice>
                  <mc:Fallback>
                    <p:oleObj name="Equation" r:id="rId44" imgW="164880" imgH="164880" progId="Equation.DSMT4">
                      <p:embed/>
                      <p:pic>
                        <p:nvPicPr>
                          <p:cNvPr id="44" name="Object 43">
                            <a:extLst>
                              <a:ext uri="{FF2B5EF4-FFF2-40B4-BE49-F238E27FC236}">
                                <a16:creationId xmlns:a16="http://schemas.microsoft.com/office/drawing/2014/main" id="{8CCCDE80-4E8C-4BAB-A05D-094EA23E9B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10380357" y="2807322"/>
                            <a:ext cx="241405" cy="2414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FF3F7E0C-0E1C-4735-A650-928080A81A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3037619"/>
                  </p:ext>
                </p:extLst>
              </p:nvPr>
            </p:nvGraphicFramePr>
            <p:xfrm>
              <a:off x="11218672" y="1139314"/>
              <a:ext cx="223128" cy="260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6" name="Equation" r:id="rId46" imgW="152280" imgH="177480" progId="Equation.DSMT4">
                      <p:embed/>
                    </p:oleObj>
                  </mc:Choice>
                  <mc:Fallback>
                    <p:oleObj name="Equation" r:id="rId46" imgW="152280" imgH="17748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F3E4D2C9-41FA-4F43-8A73-23349C41815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1218672" y="1139314"/>
                            <a:ext cx="223128" cy="2603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574ED40-3B5A-4725-8912-CB645981728F}"/>
              </a:ext>
            </a:extLst>
          </p:cNvPr>
          <p:cNvGrpSpPr/>
          <p:nvPr/>
        </p:nvGrpSpPr>
        <p:grpSpPr>
          <a:xfrm>
            <a:off x="1100417" y="1726112"/>
            <a:ext cx="7291130" cy="1200329"/>
            <a:chOff x="1321474" y="1482751"/>
            <a:chExt cx="7291130" cy="1200329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55D6D61-A2EA-4E55-A1F2-102F6236A21C}"/>
                </a:ext>
              </a:extLst>
            </p:cNvPr>
            <p:cNvSpPr/>
            <p:nvPr/>
          </p:nvSpPr>
          <p:spPr>
            <a:xfrm>
              <a:off x="1321474" y="1482751"/>
              <a:ext cx="729113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a) Tích phân cần tính là diện tích của hình thang ABCD có đáy lớn BC, đáy nhỏ AD và đường cao AB. Ta có </a:t>
              </a:r>
              <a:endParaRPr lang="en-US" sz="2400"/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5E786FE5-3554-45F5-9C85-A6543A29E2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331454"/>
                </p:ext>
              </p:extLst>
            </p:nvPr>
          </p:nvGraphicFramePr>
          <p:xfrm>
            <a:off x="2739252" y="2293287"/>
            <a:ext cx="2951285" cy="389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7" name="Equation" r:id="rId48" imgW="1513819" imgH="200447" progId="Equation.DSMT4">
                    <p:embed/>
                  </p:oleObj>
                </mc:Choice>
                <mc:Fallback>
                  <p:oleObj name="Equation" r:id="rId48" imgW="1513819" imgH="2004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739252" y="2293287"/>
                          <a:ext cx="2951285" cy="389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4B6D046-41E8-4DAD-AD9A-1A879CB39BAA}"/>
              </a:ext>
            </a:extLst>
          </p:cNvPr>
          <p:cNvGrpSpPr/>
          <p:nvPr/>
        </p:nvGrpSpPr>
        <p:grpSpPr>
          <a:xfrm>
            <a:off x="1963923" y="2949677"/>
            <a:ext cx="3937903" cy="917575"/>
            <a:chOff x="1726227" y="2576041"/>
            <a:chExt cx="3937903" cy="917575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8422FC7-BCAE-43BE-BF22-8F6F241E7BFE}"/>
                </a:ext>
              </a:extLst>
            </p:cNvPr>
            <p:cNvSpPr/>
            <p:nvPr/>
          </p:nvSpPr>
          <p:spPr>
            <a:xfrm>
              <a:off x="1726227" y="2811637"/>
              <a:ext cx="10070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400"/>
                <a:t>khi đó</a:t>
              </a:r>
              <a:endParaRPr lang="en-US" sz="2400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1483B66A-3824-46F8-A2CB-904A030142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656758"/>
                </p:ext>
              </p:extLst>
            </p:nvPr>
          </p:nvGraphicFramePr>
          <p:xfrm>
            <a:off x="2665343" y="2576041"/>
            <a:ext cx="2998787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" name="Equation" r:id="rId50" imgW="1536480" imgH="469800" progId="Equation.DSMT4">
                    <p:embed/>
                  </p:oleObj>
                </mc:Choice>
                <mc:Fallback>
                  <p:oleObj name="Equation" r:id="rId50" imgW="1536480" imgH="4698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8AE3E284-583C-40FF-BDA8-5D87E65EF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2665343" y="2576041"/>
                          <a:ext cx="2998787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A8CD6F7-9A74-4654-989D-5E47E5082866}"/>
              </a:ext>
            </a:extLst>
          </p:cNvPr>
          <p:cNvGrpSpPr/>
          <p:nvPr/>
        </p:nvGrpSpPr>
        <p:grpSpPr>
          <a:xfrm>
            <a:off x="1023344" y="3967660"/>
            <a:ext cx="7087320" cy="1705326"/>
            <a:chOff x="1366189" y="3780147"/>
            <a:chExt cx="7087320" cy="1705326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97F16868-281C-4F99-BEF2-39A09E350159}"/>
                </a:ext>
              </a:extLst>
            </p:cNvPr>
            <p:cNvSpPr/>
            <p:nvPr/>
          </p:nvSpPr>
          <p:spPr>
            <a:xfrm>
              <a:off x="1366189" y="3915813"/>
              <a:ext cx="708732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b) Ta có  </a:t>
              </a:r>
              <a:r>
                <a:rPr lang="en-US" sz="2400"/>
                <a:t>                </a:t>
              </a:r>
              <a:r>
                <a:rPr lang="vi-VN" sz="2400"/>
                <a:t> là phương trình nửa phía trên trục hoành của đường tròn tâm tại gốc toạ độ O và bán kính 2. Do đó tích phân cần tính là diện tích nửa phía trên trục hoành của hình tròn tương ứng</a:t>
              </a:r>
              <a:r>
                <a:rPr lang="en-US" sz="2400"/>
                <a:t>.</a:t>
              </a: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5C7A50CC-E7C2-460C-8309-547C5ECEFB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797116"/>
                </p:ext>
              </p:extLst>
            </p:nvPr>
          </p:nvGraphicFramePr>
          <p:xfrm>
            <a:off x="2646946" y="3780147"/>
            <a:ext cx="1487487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" name="Equation" r:id="rId52" imgW="761760" imgH="279360" progId="Equation.DSMT4">
                    <p:embed/>
                  </p:oleObj>
                </mc:Choice>
                <mc:Fallback>
                  <p:oleObj name="Equation" r:id="rId52" imgW="761760" imgH="2793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88FA86D5-1AC7-4F33-86B5-7CEAEEF2EF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646946" y="3780147"/>
                          <a:ext cx="1487487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73D1216-2BB5-433C-8405-1269BA70D0D9}"/>
              </a:ext>
            </a:extLst>
          </p:cNvPr>
          <p:cNvGrpSpPr/>
          <p:nvPr/>
        </p:nvGrpSpPr>
        <p:grpSpPr>
          <a:xfrm>
            <a:off x="2165694" y="5854805"/>
            <a:ext cx="2801345" cy="915988"/>
            <a:chOff x="2141711" y="5834086"/>
            <a:chExt cx="2801345" cy="915988"/>
          </a:xfrm>
        </p:grpSpPr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AB984099-2F56-4E0E-A74D-90BB2106C4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852978"/>
                </p:ext>
              </p:extLst>
            </p:nvPr>
          </p:nvGraphicFramePr>
          <p:xfrm>
            <a:off x="2812631" y="5834086"/>
            <a:ext cx="2130425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" name="Equation" r:id="rId54" imgW="1091880" imgH="469800" progId="Equation.DSMT4">
                    <p:embed/>
                  </p:oleObj>
                </mc:Choice>
                <mc:Fallback>
                  <p:oleObj name="Equation" r:id="rId54" imgW="1091880" imgH="4698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88FA86D5-1AC7-4F33-86B5-7CEAEEF2EF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2812631" y="5834086"/>
                          <a:ext cx="2130425" cy="9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6E2BE65C-3D37-45A8-97FE-0AB98F8F4803}"/>
                </a:ext>
              </a:extLst>
            </p:cNvPr>
            <p:cNvSpPr/>
            <p:nvPr/>
          </p:nvSpPr>
          <p:spPr>
            <a:xfrm>
              <a:off x="2141711" y="6012100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ậy</a:t>
              </a:r>
            </a:p>
          </p:txBody>
        </p:sp>
      </p:grpSp>
      <p:pic>
        <p:nvPicPr>
          <p:cNvPr id="62" name="Picture 61">
            <a:extLst>
              <a:ext uri="{FF2B5EF4-FFF2-40B4-BE49-F238E27FC236}">
                <a16:creationId xmlns:a16="http://schemas.microsoft.com/office/drawing/2014/main" id="{FD96B7EE-A5F5-48AF-889E-80F75DFFE645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3375039" y="1389418"/>
            <a:ext cx="1237595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77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D61A543-9514-4E1B-A9A0-49A3C34A34BA}"/>
              </a:ext>
            </a:extLst>
          </p:cNvPr>
          <p:cNvSpPr/>
          <p:nvPr/>
        </p:nvSpPr>
        <p:spPr>
          <a:xfrm>
            <a:off x="1365422" y="2227326"/>
            <a:ext cx="4960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Khi ô tô dừng hẳn th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 = 0</a:t>
            </a:r>
            <a:r>
              <a:rPr lang="en-US" sz="2400"/>
              <a:t> , khi đó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360D705-808D-47E0-821E-8448BAA0A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59602"/>
              </p:ext>
            </p:extLst>
          </p:nvPr>
        </p:nvGraphicFramePr>
        <p:xfrm>
          <a:off x="2727851" y="2577755"/>
          <a:ext cx="2697608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851" y="2577755"/>
                        <a:ext cx="2697608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AB5A9C7-B3C2-4C26-A759-9F091773E2D9}"/>
              </a:ext>
            </a:extLst>
          </p:cNvPr>
          <p:cNvSpPr/>
          <p:nvPr/>
        </p:nvSpPr>
        <p:spPr>
          <a:xfrm>
            <a:off x="1365422" y="320296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/>
              <a:t>Quãng đường ô tô di chuyển kể từ lúc đạp phanh đến khi dừng hẳn là</a:t>
            </a:r>
            <a:endParaRPr lang="en-US" sz="24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E71164-60E6-460A-A2EF-794F10DC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08567"/>
              </p:ext>
            </p:extLst>
          </p:nvPr>
        </p:nvGraphicFramePr>
        <p:xfrm>
          <a:off x="2591549" y="3904205"/>
          <a:ext cx="2970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1549" y="3904205"/>
                        <a:ext cx="2970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9BD5AE7C-DFD1-48A5-B96B-7C7232969A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3201" y="2016049"/>
            <a:ext cx="4370589" cy="30195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1FD2188D-4A09-4DFA-912E-9CDF75C504BD}"/>
              </a:ext>
            </a:extLst>
          </p:cNvPr>
          <p:cNvGrpSpPr/>
          <p:nvPr/>
        </p:nvGrpSpPr>
        <p:grpSpPr>
          <a:xfrm>
            <a:off x="-96183" y="146720"/>
            <a:ext cx="12199973" cy="1675663"/>
            <a:chOff x="-96183" y="146720"/>
            <a:chExt cx="12199973" cy="167566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A35E672-920B-4CFB-B27D-0C9F37C49D13}"/>
                </a:ext>
              </a:extLst>
            </p:cNvPr>
            <p:cNvGrpSpPr/>
            <p:nvPr/>
          </p:nvGrpSpPr>
          <p:grpSpPr>
            <a:xfrm>
              <a:off x="1485440" y="146720"/>
              <a:ext cx="10618350" cy="1675663"/>
              <a:chOff x="1476013" y="622006"/>
              <a:chExt cx="10618350" cy="1675663"/>
            </a:xfrm>
          </p:grpSpPr>
          <p:sp>
            <p:nvSpPr>
              <p:cNvPr id="7" name="Rounded Rectangle 16">
                <a:extLst>
                  <a:ext uri="{FF2B5EF4-FFF2-40B4-BE49-F238E27FC236}">
                    <a16:creationId xmlns:a16="http://schemas.microsoft.com/office/drawing/2014/main" id="{DD58D28A-5F97-42C7-AFBF-6E7FFAD50CC8}"/>
                  </a:ext>
                </a:extLst>
              </p:cNvPr>
              <p:cNvSpPr/>
              <p:nvPr/>
            </p:nvSpPr>
            <p:spPr>
              <a:xfrm>
                <a:off x="1476013" y="622006"/>
                <a:ext cx="10618350" cy="1675663"/>
              </a:xfrm>
              <a:prstGeom prst="roundRect">
                <a:avLst>
                  <a:gd name="adj" fmla="val 4446"/>
                </a:avLst>
              </a:prstGeom>
              <a:solidFill>
                <a:srgbClr val="D7D5C7"/>
              </a:solidFill>
              <a:ln w="6350">
                <a:solidFill>
                  <a:schemeClr val="tx1"/>
                </a:solidFill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1972ECF-CB3A-488F-AE87-FE374DD2D8EB}"/>
                  </a:ext>
                </a:extLst>
              </p:cNvPr>
              <p:cNvSpPr/>
              <p:nvPr/>
            </p:nvSpPr>
            <p:spPr>
              <a:xfrm>
                <a:off x="1556142" y="655665"/>
                <a:ext cx="1053822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 sz="2400"/>
                  <a:t>Một ô tô đang chạy với vận tốc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</a:t>
                </a:r>
                <a:r>
                  <a:rPr lang="vi-VN" sz="2400"/>
                  <a:t> thì người lái đạp phanh. Sau khi đạp phanh, ô tô chuyển động chậm dần đều với vận tốc 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-</a:t>
                </a:r>
                <a:r>
                  <a:rPr lang="en-US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20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/s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vi-VN" sz="2400"/>
                  <a:t>trong đó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400"/>
                  <a:t> là thời gian tính bằng giây kể từ lúc đạp phanh. Hỏi từ lúc đạp phanh đến khi dừng hẳn, ô tô còn di chuyển bao nhiêu mét?</a:t>
                </a:r>
                <a:endParaRPr lang="en-US" sz="2400"/>
              </a:p>
            </p:txBody>
          </p: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B964BF6-CD24-4669-B46F-2920EFCDB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96183" y="260840"/>
              <a:ext cx="1621687" cy="1408738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EAD3C76E-1547-4D55-9631-3B5A07AB6E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76655" y="1894435"/>
            <a:ext cx="1237595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81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16">
            <a:extLst>
              <a:ext uri="{FF2B5EF4-FFF2-40B4-BE49-F238E27FC236}">
                <a16:creationId xmlns:a16="http://schemas.microsoft.com/office/drawing/2014/main" id="{4E344C77-B5F0-4FB2-96A9-DAB85D64EC70}"/>
              </a:ext>
            </a:extLst>
          </p:cNvPr>
          <p:cNvSpPr/>
          <p:nvPr/>
        </p:nvSpPr>
        <p:spPr>
          <a:xfrm>
            <a:off x="1271502" y="601613"/>
            <a:ext cx="10855692" cy="1428743"/>
          </a:xfrm>
          <a:prstGeom prst="roundRect">
            <a:avLst>
              <a:gd name="adj" fmla="val 7259"/>
            </a:avLst>
          </a:prstGeom>
          <a:gradFill rotWithShape="1">
            <a:gsLst>
              <a:gs pos="0">
                <a:srgbClr val="B3DCE7"/>
              </a:gs>
              <a:gs pos="50000">
                <a:srgbClr val="FFFFFF"/>
              </a:gs>
              <a:gs pos="100000">
                <a:srgbClr val="C2E3EC"/>
              </a:gs>
            </a:gsLst>
            <a:lin ang="0" scaled="1"/>
          </a:gra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1800" ker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86B2833-92DF-49A6-B22A-BEED218C2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250438" cy="58222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E6C96D-3AD4-46A6-9B69-583104745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89564"/>
              </p:ext>
            </p:extLst>
          </p:nvPr>
        </p:nvGraphicFramePr>
        <p:xfrm>
          <a:off x="8640337" y="2332475"/>
          <a:ext cx="3365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4" imgW="1726920" imgH="545760" progId="Equation.DSMT4">
                  <p:embed/>
                </p:oleObj>
              </mc:Choice>
              <mc:Fallback>
                <p:oleObj name="Equation" r:id="rId4" imgW="1726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0337" y="2332475"/>
                        <a:ext cx="33655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C165371-4A71-487C-AB22-CBB1A1AD6B89}"/>
              </a:ext>
            </a:extLst>
          </p:cNvPr>
          <p:cNvSpPr txBox="1"/>
          <p:nvPr/>
        </p:nvSpPr>
        <p:spPr>
          <a:xfrm>
            <a:off x="4300894" y="526903"/>
            <a:ext cx="2720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/>
              <a:t>Tính và so sánh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0400019-6224-45DD-9E49-99AF20ADC54F}"/>
              </a:ext>
            </a:extLst>
          </p:cNvPr>
          <p:cNvGrpSpPr/>
          <p:nvPr/>
        </p:nvGrpSpPr>
        <p:grpSpPr>
          <a:xfrm>
            <a:off x="1720841" y="916560"/>
            <a:ext cx="2507369" cy="1070574"/>
            <a:chOff x="4824927" y="168416"/>
            <a:chExt cx="2507369" cy="1070574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49BD4F3-9686-4EC7-A98F-C662C5BCDF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953763"/>
                </p:ext>
              </p:extLst>
            </p:nvPr>
          </p:nvGraphicFramePr>
          <p:xfrm>
            <a:off x="4824927" y="168416"/>
            <a:ext cx="1138441" cy="10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3" name="Equation" r:id="rId6" imgW="583920" imgH="545760" progId="Equation.DSMT4">
                    <p:embed/>
                  </p:oleObj>
                </mc:Choice>
                <mc:Fallback>
                  <p:oleObj name="Equation" r:id="rId6" imgW="5839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24927" y="168416"/>
                          <a:ext cx="1138441" cy="106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169FD41-0CAB-4F70-A049-5C8DE5CF6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312656"/>
                </p:ext>
              </p:extLst>
            </p:nvPr>
          </p:nvGraphicFramePr>
          <p:xfrm>
            <a:off x="6367096" y="175365"/>
            <a:ext cx="965200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Equation" r:id="rId8" imgW="495000" imgH="545760" progId="Equation.DSMT4">
                    <p:embed/>
                  </p:oleObj>
                </mc:Choice>
                <mc:Fallback>
                  <p:oleObj name="Equation" r:id="rId8" imgW="495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67096" y="175365"/>
                          <a:ext cx="965200" cy="106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73C8B68-4C97-48E8-A036-D26FBC6C7DA1}"/>
                </a:ext>
              </a:extLst>
            </p:cNvPr>
            <p:cNvSpPr/>
            <p:nvPr/>
          </p:nvSpPr>
          <p:spPr>
            <a:xfrm>
              <a:off x="5893693" y="430110"/>
              <a:ext cx="510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à</a:t>
              </a: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C3A69D-AD69-4D75-9241-D0C1A9B56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65779"/>
              </p:ext>
            </p:extLst>
          </p:nvPr>
        </p:nvGraphicFramePr>
        <p:xfrm>
          <a:off x="1333336" y="2347476"/>
          <a:ext cx="26971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10" imgW="1384200" imgH="545760" progId="Equation.DSMT4">
                  <p:embed/>
                </p:oleObj>
              </mc:Choice>
              <mc:Fallback>
                <p:oleObj name="Equation" r:id="rId10" imgW="1384200" imgH="545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49BD4F3-9686-4EC7-A98F-C662C5BCD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336" y="2347476"/>
                        <a:ext cx="269716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99E877C-9A46-4CFF-9FAA-095598119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18458"/>
              </p:ext>
            </p:extLst>
          </p:nvPr>
        </p:nvGraphicFramePr>
        <p:xfrm>
          <a:off x="4120961" y="2346835"/>
          <a:ext cx="2301629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12" imgW="1180800" imgH="545760" progId="Equation.DSMT4">
                  <p:embed/>
                </p:oleObj>
              </mc:Choice>
              <mc:Fallback>
                <p:oleObj name="Equation" r:id="rId12" imgW="1180800" imgH="545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9EAF01-F8B3-408F-884A-D7F2392BD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20961" y="2346835"/>
                        <a:ext cx="2301629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BF243B-CF73-4662-AB17-AD1E626A1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93626"/>
              </p:ext>
            </p:extLst>
          </p:nvPr>
        </p:nvGraphicFramePr>
        <p:xfrm>
          <a:off x="6422590" y="2346835"/>
          <a:ext cx="2054143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14" imgW="1054080" imgH="545760" progId="Equation.DSMT4">
                  <p:embed/>
                </p:oleObj>
              </mc:Choice>
              <mc:Fallback>
                <p:oleObj name="Equation" r:id="rId14" imgW="1054080" imgH="545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50E460-9326-4AE8-93CB-87F9E8E12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2590" y="2346835"/>
                        <a:ext cx="2054143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A3A4CF36-CA7C-4CA2-81E7-B3492742292C}"/>
              </a:ext>
            </a:extLst>
          </p:cNvPr>
          <p:cNvGrpSpPr/>
          <p:nvPr/>
        </p:nvGrpSpPr>
        <p:grpSpPr>
          <a:xfrm>
            <a:off x="4368449" y="947190"/>
            <a:ext cx="4024402" cy="1072751"/>
            <a:chOff x="3681413" y="1232611"/>
            <a:chExt cx="4024402" cy="1072751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49EAF01-F8B3-408F-884A-D7F2392BDD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980736"/>
                </p:ext>
              </p:extLst>
            </p:nvPr>
          </p:nvGraphicFramePr>
          <p:xfrm>
            <a:off x="3681413" y="1232611"/>
            <a:ext cx="1806655" cy="10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16" imgW="927000" imgH="545760" progId="Equation.DSMT4">
                    <p:embed/>
                  </p:oleObj>
                </mc:Choice>
                <mc:Fallback>
                  <p:oleObj name="Equation" r:id="rId16" imgW="927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81413" y="1232611"/>
                          <a:ext cx="1806655" cy="106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050E460-9326-4AE8-93CB-87F9E8E125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869767"/>
                </p:ext>
              </p:extLst>
            </p:nvPr>
          </p:nvGraphicFramePr>
          <p:xfrm>
            <a:off x="5875428" y="1241737"/>
            <a:ext cx="1830387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" name="Equation" r:id="rId18" imgW="939600" imgH="545760" progId="Equation.DSMT4">
                    <p:embed/>
                  </p:oleObj>
                </mc:Choice>
                <mc:Fallback>
                  <p:oleObj name="Equation" r:id="rId18" imgW="9396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75428" y="1241737"/>
                          <a:ext cx="1830387" cy="106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9D631AE-6ABD-4FF4-8104-49E7E2A2D49A}"/>
                </a:ext>
              </a:extLst>
            </p:cNvPr>
            <p:cNvSpPr/>
            <p:nvPr/>
          </p:nvSpPr>
          <p:spPr>
            <a:xfrm>
              <a:off x="5453292" y="1495607"/>
              <a:ext cx="510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à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FEEBC03-159C-4C53-B27B-3CFEC386D56B}"/>
              </a:ext>
            </a:extLst>
          </p:cNvPr>
          <p:cNvGrpSpPr/>
          <p:nvPr/>
        </p:nvGrpSpPr>
        <p:grpSpPr>
          <a:xfrm>
            <a:off x="8500431" y="956316"/>
            <a:ext cx="2919651" cy="1074041"/>
            <a:chOff x="3481863" y="2062789"/>
            <a:chExt cx="2919651" cy="1074041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76E8AE6-A2EE-4567-991B-2BEC2B2951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166807"/>
                </p:ext>
              </p:extLst>
            </p:nvPr>
          </p:nvGraphicFramePr>
          <p:xfrm>
            <a:off x="4718601" y="2062789"/>
            <a:ext cx="1682913" cy="10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" name="Equation" r:id="rId20" imgW="863280" imgH="545760" progId="Equation.DSMT4">
                    <p:embed/>
                  </p:oleObj>
                </mc:Choice>
                <mc:Fallback>
                  <p:oleObj name="Equation" r:id="rId20" imgW="863280" imgH="5457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4E6C96D-3AD4-46A6-9B69-5831047457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18601" y="2062789"/>
                          <a:ext cx="1682913" cy="106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3E2E7E2-43F4-4398-8801-1E75650DE2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843926"/>
                </p:ext>
              </p:extLst>
            </p:nvPr>
          </p:nvGraphicFramePr>
          <p:xfrm>
            <a:off x="3481863" y="2072635"/>
            <a:ext cx="965199" cy="10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Equation" r:id="rId22" imgW="495000" imgH="545760" progId="Equation.DSMT4">
                    <p:embed/>
                  </p:oleObj>
                </mc:Choice>
                <mc:Fallback>
                  <p:oleObj name="Equation" r:id="rId22" imgW="495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1863" y="2072635"/>
                          <a:ext cx="965199" cy="106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78BC1EE-2AF2-4CB7-9A4E-F858D4CAF979}"/>
                </a:ext>
              </a:extLst>
            </p:cNvPr>
            <p:cNvSpPr/>
            <p:nvPr/>
          </p:nvSpPr>
          <p:spPr>
            <a:xfrm>
              <a:off x="4367826" y="2328968"/>
              <a:ext cx="510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à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1CE057F3-4453-4B34-BFC7-284EAE0F29E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18163" y="683298"/>
            <a:ext cx="1347665" cy="129172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D7C18C9-4173-4CC1-B7F3-2B45ABB57ED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661202" y="2029468"/>
            <a:ext cx="1237595" cy="292633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FC3E08E0-6551-46E8-B00C-C6B66487FA2E}"/>
              </a:ext>
            </a:extLst>
          </p:cNvPr>
          <p:cNvSpPr/>
          <p:nvPr/>
        </p:nvSpPr>
        <p:spPr>
          <a:xfrm>
            <a:off x="1333336" y="3783546"/>
            <a:ext cx="9587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Ch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/>
              <a:t>là các hàm số liên tục trên đoạ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; 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r>
              <a:rPr lang="en-US" sz="2400"/>
              <a:t>Khi đó, ta có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B5C4A5-52F2-47F4-A997-C90844E2F357}"/>
              </a:ext>
            </a:extLst>
          </p:cNvPr>
          <p:cNvSpPr/>
          <p:nvPr/>
        </p:nvSpPr>
        <p:spPr>
          <a:xfrm>
            <a:off x="1309756" y="3336682"/>
            <a:ext cx="361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chemeClr val="accent6">
                    <a:lumMod val="50000"/>
                  </a:schemeClr>
                </a:solidFill>
              </a:rPr>
              <a:t>Tính chất của tích phân</a:t>
            </a:r>
          </a:p>
        </p:txBody>
      </p:sp>
      <p:sp>
        <p:nvSpPr>
          <p:cNvPr id="26" name="Rounded Rectangle 16">
            <a:extLst>
              <a:ext uri="{FF2B5EF4-FFF2-40B4-BE49-F238E27FC236}">
                <a16:creationId xmlns:a16="http://schemas.microsoft.com/office/drawing/2014/main" id="{F432DF33-ABAB-47F5-A68C-C11EFE2A98BF}"/>
              </a:ext>
            </a:extLst>
          </p:cNvPr>
          <p:cNvSpPr/>
          <p:nvPr/>
        </p:nvSpPr>
        <p:spPr>
          <a:xfrm>
            <a:off x="1271502" y="4478935"/>
            <a:ext cx="10855692" cy="2101971"/>
          </a:xfrm>
          <a:prstGeom prst="roundRect">
            <a:avLst>
              <a:gd name="adj" fmla="val 3248"/>
            </a:avLst>
          </a:prstGeom>
          <a:solidFill>
            <a:srgbClr val="FFF0CF"/>
          </a:soli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1800" ker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65876C-32B1-40B8-AEEC-5E5A8F981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69993"/>
              </p:ext>
            </p:extLst>
          </p:nvPr>
        </p:nvGraphicFramePr>
        <p:xfrm>
          <a:off x="1386836" y="4466953"/>
          <a:ext cx="45529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26" imgW="2336760" imgH="545760" progId="Equation.DSMT4">
                  <p:embed/>
                </p:oleObj>
              </mc:Choice>
              <mc:Fallback>
                <p:oleObj name="Equation" r:id="rId26" imgW="2336760" imgH="545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5C3A69D-AD69-4D75-9241-D0C1A9B56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86836" y="4466953"/>
                        <a:ext cx="45529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BFE9C16-6BCC-4C64-8138-586405752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13204"/>
              </p:ext>
            </p:extLst>
          </p:nvPr>
        </p:nvGraphicFramePr>
        <p:xfrm>
          <a:off x="6562464" y="4478390"/>
          <a:ext cx="544337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28" imgW="2857320" imgH="545760" progId="Equation.DSMT4">
                  <p:embed/>
                </p:oleObj>
              </mc:Choice>
              <mc:Fallback>
                <p:oleObj name="Equation" r:id="rId28" imgW="2857320" imgH="5457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65876C-32B1-40B8-AEEC-5E5A8F981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62464" y="4478390"/>
                        <a:ext cx="544337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07FFD44-AB90-402D-ADD2-19AB366C5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51052"/>
              </p:ext>
            </p:extLst>
          </p:nvPr>
        </p:nvGraphicFramePr>
        <p:xfrm>
          <a:off x="1309756" y="5514047"/>
          <a:ext cx="5280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30" imgW="2844720" imgH="545760" progId="Equation.DSMT4">
                  <p:embed/>
                </p:oleObj>
              </mc:Choice>
              <mc:Fallback>
                <p:oleObj name="Equation" r:id="rId30" imgW="2844720" imgH="545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BFE9C16-6BCC-4C64-8138-5864057529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09756" y="5514047"/>
                        <a:ext cx="528002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7A420B-74D7-4109-A672-0658D894C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48602"/>
              </p:ext>
            </p:extLst>
          </p:nvPr>
        </p:nvGraphicFramePr>
        <p:xfrm>
          <a:off x="6628035" y="5542015"/>
          <a:ext cx="544337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32" imgW="2869920" imgH="545760" progId="Equation.DSMT4">
                  <p:embed/>
                </p:oleObj>
              </mc:Choice>
              <mc:Fallback>
                <p:oleObj name="Equation" r:id="rId32" imgW="2869920" imgH="5457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07FFD44-AB90-402D-ADD2-19AB366C5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28035" y="5542015"/>
                        <a:ext cx="544337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63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A2D1AEC9-C397-4DD9-BF70-EB3A1D90A75D}"/>
              </a:ext>
            </a:extLst>
          </p:cNvPr>
          <p:cNvGrpSpPr/>
          <p:nvPr/>
        </p:nvGrpSpPr>
        <p:grpSpPr>
          <a:xfrm>
            <a:off x="0" y="76987"/>
            <a:ext cx="12090633" cy="1394316"/>
            <a:chOff x="0" y="76987"/>
            <a:chExt cx="12090633" cy="139431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26369D65-A02C-4A5D-A3F8-6AE8B4D2BD9E}"/>
                </a:ext>
              </a:extLst>
            </p:cNvPr>
            <p:cNvGrpSpPr/>
            <p:nvPr/>
          </p:nvGrpSpPr>
          <p:grpSpPr>
            <a:xfrm>
              <a:off x="0" y="76987"/>
              <a:ext cx="12090633" cy="1394316"/>
              <a:chOff x="436013" y="5382634"/>
              <a:chExt cx="12090633" cy="1394316"/>
            </a:xfrm>
          </p:grpSpPr>
          <p:sp>
            <p:nvSpPr>
              <p:cNvPr id="4" name="Rounded Rectangle 47">
                <a:extLst>
                  <a:ext uri="{FF2B5EF4-FFF2-40B4-BE49-F238E27FC236}">
                    <a16:creationId xmlns:a16="http://schemas.microsoft.com/office/drawing/2014/main" id="{944C883D-3BD3-49C7-B2EA-1C38DFD269FD}"/>
                  </a:ext>
                </a:extLst>
              </p:cNvPr>
              <p:cNvSpPr/>
              <p:nvPr/>
            </p:nvSpPr>
            <p:spPr>
              <a:xfrm>
                <a:off x="1063334" y="5394405"/>
                <a:ext cx="11463312" cy="1382545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65B0514-EC7E-4DBB-A297-1E1BF02E059C}"/>
                  </a:ext>
                </a:extLst>
              </p:cNvPr>
              <p:cNvGrpSpPr/>
              <p:nvPr/>
            </p:nvGrpSpPr>
            <p:grpSpPr>
              <a:xfrm>
                <a:off x="436013" y="5382634"/>
                <a:ext cx="1360568" cy="1391512"/>
                <a:chOff x="237457" y="3982014"/>
                <a:chExt cx="1907686" cy="1861584"/>
              </a:xfrm>
            </p:grpSpPr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EEB91F9D-AC48-4A0D-9D9F-F40B2793B5CB}"/>
                    </a:ext>
                  </a:extLst>
                </p:cNvPr>
                <p:cNvGrpSpPr/>
                <p:nvPr/>
              </p:nvGrpSpPr>
              <p:grpSpPr>
                <a:xfrm>
                  <a:off x="237457" y="3982014"/>
                  <a:ext cx="1907686" cy="1861584"/>
                  <a:chOff x="-14246" y="-116126"/>
                  <a:chExt cx="1471806" cy="1463064"/>
                </a:xfrm>
              </p:grpSpPr>
              <p:sp>
                <p:nvSpPr>
                  <p:cNvPr id="8" name="Oval 7">
                    <a:extLst>
                      <a:ext uri="{FF2B5EF4-FFF2-40B4-BE49-F238E27FC236}">
                        <a16:creationId xmlns:a16="http://schemas.microsoft.com/office/drawing/2014/main" id="{18170C38-4E9D-420B-8F43-B3AE04BE6D5F}"/>
                      </a:ext>
                    </a:extLst>
                  </p:cNvPr>
                  <p:cNvSpPr/>
                  <p:nvPr/>
                </p:nvSpPr>
                <p:spPr>
                  <a:xfrm>
                    <a:off x="95407" y="-116126"/>
                    <a:ext cx="1362153" cy="1463064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9" name="Oval 8">
                    <a:extLst>
                      <a:ext uri="{FF2B5EF4-FFF2-40B4-BE49-F238E27FC236}">
                        <a16:creationId xmlns:a16="http://schemas.microsoft.com/office/drawing/2014/main" id="{4A35F980-A95D-42EA-82AA-20E1E7DA7D06}"/>
                      </a:ext>
                    </a:extLst>
                  </p:cNvPr>
                  <p:cNvSpPr/>
                  <p:nvPr/>
                </p:nvSpPr>
                <p:spPr>
                  <a:xfrm>
                    <a:off x="-14246" y="-16698"/>
                    <a:ext cx="1348939" cy="126420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0" name="Rectangle 9">
                    <a:extLst>
                      <a:ext uri="{FF2B5EF4-FFF2-40B4-BE49-F238E27FC236}">
                        <a16:creationId xmlns:a16="http://schemas.microsoft.com/office/drawing/2014/main" id="{C6CA50A0-31C5-4D3D-93CD-55E709179092}"/>
                      </a:ext>
                    </a:extLst>
                  </p:cNvPr>
                  <p:cNvSpPr/>
                  <p:nvPr/>
                </p:nvSpPr>
                <p:spPr>
                  <a:xfrm>
                    <a:off x="317572" y="107420"/>
                    <a:ext cx="685302" cy="106788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0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4</a:t>
                    </a:r>
                    <a:endPara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7" name="Picture 6">
                  <a:extLst>
                    <a:ext uri="{FF2B5EF4-FFF2-40B4-BE49-F238E27FC236}">
                      <a16:creationId xmlns:a16="http://schemas.microsoft.com/office/drawing/2014/main" id="{414BA473-BD36-442A-AC77-D3C3B884D3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72146" y="4266451"/>
                  <a:ext cx="1394217" cy="420476"/>
                </a:xfrm>
                <a:prstGeom prst="rect">
                  <a:avLst/>
                </a:prstGeom>
              </p:spPr>
            </p:pic>
          </p:grp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11EFD72-6F69-427D-8BF4-0A249E6BC9E2}"/>
                </a:ext>
              </a:extLst>
            </p:cNvPr>
            <p:cNvSpPr txBox="1"/>
            <p:nvPr/>
          </p:nvSpPr>
          <p:spPr>
            <a:xfrm>
              <a:off x="1616376" y="17155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Tính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F4B9F15-7A7E-4B3A-A49B-67E69E953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730805"/>
                </p:ext>
              </p:extLst>
            </p:nvPr>
          </p:nvGraphicFramePr>
          <p:xfrm>
            <a:off x="2624138" y="288925"/>
            <a:ext cx="22526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Equation" r:id="rId4" imgW="1155600" imgH="469800" progId="Equation.DSMT4">
                    <p:embed/>
                  </p:oleObj>
                </mc:Choice>
                <mc:Fallback>
                  <p:oleObj name="Equation" r:id="rId4" imgW="11556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24138" y="288925"/>
                          <a:ext cx="2252662" cy="9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5587FED-3BBB-4912-9667-82EABA42F0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714601"/>
                </p:ext>
              </p:extLst>
            </p:nvPr>
          </p:nvGraphicFramePr>
          <p:xfrm>
            <a:off x="5653974" y="88758"/>
            <a:ext cx="2525712" cy="116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5" name="Equation" r:id="rId6" imgW="1295280" imgH="596880" progId="Equation.DSMT4">
                    <p:embed/>
                  </p:oleObj>
                </mc:Choice>
                <mc:Fallback>
                  <p:oleObj name="Equation" r:id="rId6" imgW="1295280" imgH="596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7F4B9F15-7A7E-4B3A-A49B-67E69E953E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53974" y="88758"/>
                          <a:ext cx="2525712" cy="1162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C82A7D2-50F5-4DE1-B503-5B3FA3F891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264256"/>
                </p:ext>
              </p:extLst>
            </p:nvPr>
          </p:nvGraphicFramePr>
          <p:xfrm>
            <a:off x="8877300" y="322263"/>
            <a:ext cx="2128838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Equation" r:id="rId8" imgW="1091880" imgH="469800" progId="Equation.DSMT4">
                    <p:embed/>
                  </p:oleObj>
                </mc:Choice>
                <mc:Fallback>
                  <p:oleObj name="Equation" r:id="rId8" imgW="1091880" imgH="469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7F4B9F15-7A7E-4B3A-A49B-67E69E953E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77300" y="322263"/>
                          <a:ext cx="2128838" cy="91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69C11A-7891-4FEA-BBAE-4EFBEE924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71243"/>
              </p:ext>
            </p:extLst>
          </p:nvPr>
        </p:nvGraphicFramePr>
        <p:xfrm>
          <a:off x="2244045" y="2327160"/>
          <a:ext cx="70040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0" imgW="3593880" imgH="571320" progId="Equation.DSMT4">
                  <p:embed/>
                </p:oleObj>
              </mc:Choice>
              <mc:Fallback>
                <p:oleObj name="Equation" r:id="rId10" imgW="3593880" imgH="571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4B9F15-7A7E-4B3A-A49B-67E69E953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4045" y="2327160"/>
                        <a:ext cx="700405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FE325D-93E5-4439-80DE-AB82D5200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41896"/>
              </p:ext>
            </p:extLst>
          </p:nvPr>
        </p:nvGraphicFramePr>
        <p:xfrm>
          <a:off x="2244045" y="3591776"/>
          <a:ext cx="79232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2" imgW="4063680" imgH="609480" progId="Equation.DSMT4">
                  <p:embed/>
                </p:oleObj>
              </mc:Choice>
              <mc:Fallback>
                <p:oleObj name="Equation" r:id="rId12" imgW="406368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587FED-3BBB-4912-9667-82EABA42F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4045" y="3591776"/>
                        <a:ext cx="792321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C2B6EF-F39F-4FF5-8E55-8FD77A48F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5768"/>
              </p:ext>
            </p:extLst>
          </p:nvPr>
        </p:nvGraphicFramePr>
        <p:xfrm>
          <a:off x="2244045" y="5047935"/>
          <a:ext cx="7104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4" imgW="3644640" imgH="482400" progId="Equation.DSMT4">
                  <p:embed/>
                </p:oleObj>
              </mc:Choice>
              <mc:Fallback>
                <p:oleObj name="Equation" r:id="rId14" imgW="364464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C82A7D2-50F5-4DE1-B503-5B3FA3F89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4045" y="5047935"/>
                        <a:ext cx="710406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3E59732-9C07-4E5D-A043-B37536B5881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7202" y="1813115"/>
            <a:ext cx="1237595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5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189B07-9F50-409C-B1C5-18FA4CCB6C73}"/>
              </a:ext>
            </a:extLst>
          </p:cNvPr>
          <p:cNvGrpSpPr/>
          <p:nvPr/>
        </p:nvGrpSpPr>
        <p:grpSpPr>
          <a:xfrm>
            <a:off x="266057" y="19050"/>
            <a:ext cx="11925943" cy="1453560"/>
            <a:chOff x="266057" y="19050"/>
            <a:chExt cx="11925943" cy="145356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E8F10FA-99BA-4AB8-8F87-FFBEB4FBBE39}"/>
                </a:ext>
              </a:extLst>
            </p:cNvPr>
            <p:cNvGrpSpPr/>
            <p:nvPr/>
          </p:nvGrpSpPr>
          <p:grpSpPr>
            <a:xfrm>
              <a:off x="266057" y="81097"/>
              <a:ext cx="11925943" cy="1391513"/>
              <a:chOff x="105683" y="-14710"/>
              <a:chExt cx="15431833" cy="1861586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9F447A2-E3DC-43E8-81D3-B253DE98ECE6}"/>
                  </a:ext>
                </a:extLst>
              </p:cNvPr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 defTabSz="1218987"/>
                <a:endParaRPr lang="en-US" sz="2400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06C1FC30-DA11-4F30-B637-E43F9CA23A77}"/>
                  </a:ext>
                </a:extLst>
              </p:cNvPr>
              <p:cNvGrpSpPr/>
              <p:nvPr/>
            </p:nvGrpSpPr>
            <p:grpSpPr>
              <a:xfrm>
                <a:off x="105683" y="-14710"/>
                <a:ext cx="15431833" cy="1861586"/>
                <a:chOff x="151679" y="118216"/>
                <a:chExt cx="11905865" cy="1463065"/>
              </a:xfrm>
            </p:grpSpPr>
            <p:sp>
              <p:nvSpPr>
                <p:cNvPr id="6" name="Rounded Rectangle 53">
                  <a:extLst>
                    <a:ext uri="{FF2B5EF4-FFF2-40B4-BE49-F238E27FC236}">
                      <a16:creationId xmlns:a16="http://schemas.microsoft.com/office/drawing/2014/main" id="{43C371A8-8D6C-4091-A637-4FA58E3A01F8}"/>
                    </a:ext>
                  </a:extLst>
                </p:cNvPr>
                <p:cNvSpPr/>
                <p:nvPr/>
              </p:nvSpPr>
              <p:spPr>
                <a:xfrm>
                  <a:off x="776162" y="118217"/>
                  <a:ext cx="11281382" cy="1463064"/>
                </a:xfrm>
                <a:prstGeom prst="roundRect">
                  <a:avLst>
                    <a:gd name="adj" fmla="val 4964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7" name="Oval 6">
                  <a:extLst>
                    <a:ext uri="{FF2B5EF4-FFF2-40B4-BE49-F238E27FC236}">
                      <a16:creationId xmlns:a16="http://schemas.microsoft.com/office/drawing/2014/main" id="{49BD74B5-758C-4B36-A962-822D42E3C8FF}"/>
                    </a:ext>
                  </a:extLst>
                </p:cNvPr>
                <p:cNvSpPr/>
                <p:nvPr/>
              </p:nvSpPr>
              <p:spPr>
                <a:xfrm>
                  <a:off x="216066" y="118216"/>
                  <a:ext cx="1323530" cy="14542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5EE3D5E4-9ECF-42B7-853F-09F19B33C3AE}"/>
                    </a:ext>
                  </a:extLst>
                </p:cNvPr>
                <p:cNvSpPr/>
                <p:nvPr/>
              </p:nvSpPr>
              <p:spPr>
                <a:xfrm>
                  <a:off x="151679" y="199847"/>
                  <a:ext cx="1287679" cy="127443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451A7C36-34E2-45ED-8D49-FDE1A16EF684}"/>
                    </a:ext>
                  </a:extLst>
                </p:cNvPr>
                <p:cNvSpPr/>
                <p:nvPr/>
              </p:nvSpPr>
              <p:spPr>
                <a:xfrm>
                  <a:off x="457694" y="407467"/>
                  <a:ext cx="675649" cy="1164969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6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3</a:t>
                  </a:r>
                  <a:endParaRPr lang="en-US" sz="80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C265E55-0EEE-4186-B8A1-1894AF117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8873" y="344128"/>
              <a:ext cx="1024217" cy="42066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52BB2AD-6532-4F14-9F35-02D0E49F5D90}"/>
                </a:ext>
              </a:extLst>
            </p:cNvPr>
            <p:cNvSpPr txBox="1"/>
            <p:nvPr/>
          </p:nvSpPr>
          <p:spPr>
            <a:xfrm>
              <a:off x="1675257" y="53306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Tính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1195C52-F797-4ABF-9782-6E647BB366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629111"/>
                </p:ext>
              </p:extLst>
            </p:nvPr>
          </p:nvGraphicFramePr>
          <p:xfrm>
            <a:off x="2668133" y="249776"/>
            <a:ext cx="2447925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4" imgW="1257120" imgH="482400" progId="Equation.DSMT4">
                    <p:embed/>
                  </p:oleObj>
                </mc:Choice>
                <mc:Fallback>
                  <p:oleObj name="Equation" r:id="rId4" imgW="1257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8133" y="249776"/>
                          <a:ext cx="2447925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F9690B5-33B2-40CF-A86B-52A09E69F5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296541"/>
                </p:ext>
              </p:extLst>
            </p:nvPr>
          </p:nvGraphicFramePr>
          <p:xfrm>
            <a:off x="5768406" y="254793"/>
            <a:ext cx="2003425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6" imgW="1028520" imgH="469800" progId="Equation.DSMT4">
                    <p:embed/>
                  </p:oleObj>
                </mc:Choice>
                <mc:Fallback>
                  <p:oleObj name="Equation" r:id="rId6" imgW="1028520" imgH="469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1195C52-F797-4ABF-9782-6E647BB366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68406" y="254793"/>
                          <a:ext cx="2003425" cy="9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4013149-E95B-4B13-A777-BB7C372061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441862"/>
                </p:ext>
              </p:extLst>
            </p:nvPr>
          </p:nvGraphicFramePr>
          <p:xfrm>
            <a:off x="8408988" y="19050"/>
            <a:ext cx="2992437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8" imgW="1536480" imgH="711000" progId="Equation.DSMT4">
                    <p:embed/>
                  </p:oleObj>
                </mc:Choice>
                <mc:Fallback>
                  <p:oleObj name="Equation" r:id="rId8" imgW="1536480" imgH="7110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1195C52-F797-4ABF-9782-6E647BB366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08988" y="19050"/>
                          <a:ext cx="2992437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AE58733-D934-4DB2-BA7B-B418846850C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68406" y="1598096"/>
            <a:ext cx="1243692" cy="292633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171D462-9D5E-4AF4-A16D-6FEA0952D7A9}"/>
              </a:ext>
            </a:extLst>
          </p:cNvPr>
          <p:cNvGrpSpPr/>
          <p:nvPr/>
        </p:nvGrpSpPr>
        <p:grpSpPr>
          <a:xfrm>
            <a:off x="2328097" y="2185784"/>
            <a:ext cx="5252784" cy="941387"/>
            <a:chOff x="2300288" y="2068513"/>
            <a:chExt cx="5252784" cy="941387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91BBD3D-093A-4DBD-B9E2-9E4A4AEE20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622022"/>
                </p:ext>
              </p:extLst>
            </p:nvPr>
          </p:nvGraphicFramePr>
          <p:xfrm>
            <a:off x="2300288" y="2068513"/>
            <a:ext cx="2373312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11" imgW="1218960" imgH="482400" progId="Equation.DSMT4">
                    <p:embed/>
                  </p:oleObj>
                </mc:Choice>
                <mc:Fallback>
                  <p:oleObj name="Equation" r:id="rId11" imgW="1218960" imgH="4824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1195C52-F797-4ABF-9782-6E647BB366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00288" y="2068513"/>
                          <a:ext cx="2373312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5C2A719-3216-4FAE-A9AB-F24697B88F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49604"/>
                </p:ext>
              </p:extLst>
            </p:nvPr>
          </p:nvGraphicFramePr>
          <p:xfrm>
            <a:off x="4731719" y="2184073"/>
            <a:ext cx="2821353" cy="798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Equation" r:id="rId13" imgW="1447250" imgH="410267" progId="Equation.DSMT4">
                    <p:embed/>
                  </p:oleObj>
                </mc:Choice>
                <mc:Fallback>
                  <p:oleObj name="Equation" r:id="rId13" imgW="1447250" imgH="41026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31719" y="2184073"/>
                          <a:ext cx="2821353" cy="7981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E3CD03F-78E0-4022-95B5-CF05C662B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643"/>
              </p:ext>
            </p:extLst>
          </p:nvPr>
        </p:nvGraphicFramePr>
        <p:xfrm>
          <a:off x="2333170" y="3429000"/>
          <a:ext cx="9331326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5" imgW="4787640" imgH="533160" progId="Equation.DSMT4">
                  <p:embed/>
                </p:oleObj>
              </mc:Choice>
              <mc:Fallback>
                <p:oleObj name="Equation" r:id="rId15" imgW="478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3170" y="3429000"/>
                        <a:ext cx="9331326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DCCD03C-538D-4325-9B26-5B9DC291C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96472"/>
              </p:ext>
            </p:extLst>
          </p:nvPr>
        </p:nvGraphicFramePr>
        <p:xfrm>
          <a:off x="2333170" y="4812855"/>
          <a:ext cx="55657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7" imgW="2857320" imgH="761760" progId="Equation.DSMT4">
                  <p:embed/>
                </p:oleObj>
              </mc:Choice>
              <mc:Fallback>
                <p:oleObj name="Equation" r:id="rId17" imgW="2857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3170" y="4812855"/>
                        <a:ext cx="5565775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93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DE6C45-54E3-4DDF-9D5E-C302BA240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99278"/>
              </p:ext>
            </p:extLst>
          </p:nvPr>
        </p:nvGraphicFramePr>
        <p:xfrm>
          <a:off x="1404159" y="1962391"/>
          <a:ext cx="7597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3898800" imgH="482400" progId="Equation.DSMT4">
                  <p:embed/>
                </p:oleObj>
              </mc:Choice>
              <mc:Fallback>
                <p:oleObj name="Equation" r:id="rId3" imgW="389880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8D572F-9FD7-45AA-B3D4-61DD4BB4F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159" y="1962391"/>
                        <a:ext cx="75977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FBA43703-B18B-4777-B49D-7879808ADBC1}"/>
              </a:ext>
            </a:extLst>
          </p:cNvPr>
          <p:cNvGrpSpPr/>
          <p:nvPr/>
        </p:nvGrpSpPr>
        <p:grpSpPr>
          <a:xfrm>
            <a:off x="0" y="87620"/>
            <a:ext cx="12090633" cy="1394316"/>
            <a:chOff x="0" y="87620"/>
            <a:chExt cx="12090633" cy="139431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20E873D-C949-4253-908D-A02A66B028FB}"/>
                </a:ext>
              </a:extLst>
            </p:cNvPr>
            <p:cNvGrpSpPr/>
            <p:nvPr/>
          </p:nvGrpSpPr>
          <p:grpSpPr>
            <a:xfrm>
              <a:off x="0" y="87620"/>
              <a:ext cx="12090633" cy="1394316"/>
              <a:chOff x="436013" y="5382634"/>
              <a:chExt cx="12090633" cy="1394316"/>
            </a:xfrm>
          </p:grpSpPr>
          <p:sp>
            <p:nvSpPr>
              <p:cNvPr id="3" name="Rounded Rectangle 47">
                <a:extLst>
                  <a:ext uri="{FF2B5EF4-FFF2-40B4-BE49-F238E27FC236}">
                    <a16:creationId xmlns:a16="http://schemas.microsoft.com/office/drawing/2014/main" id="{79588594-0E53-4875-9321-13EBE7C9C445}"/>
                  </a:ext>
                </a:extLst>
              </p:cNvPr>
              <p:cNvSpPr/>
              <p:nvPr/>
            </p:nvSpPr>
            <p:spPr>
              <a:xfrm>
                <a:off x="999375" y="5394405"/>
                <a:ext cx="11527271" cy="1382545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2A0D3FDB-D6A3-4068-9890-4A57E152FC71}"/>
                  </a:ext>
                </a:extLst>
              </p:cNvPr>
              <p:cNvGrpSpPr/>
              <p:nvPr/>
            </p:nvGrpSpPr>
            <p:grpSpPr>
              <a:xfrm>
                <a:off x="436013" y="5382634"/>
                <a:ext cx="1360568" cy="1391512"/>
                <a:chOff x="237457" y="3982014"/>
                <a:chExt cx="1907686" cy="1861584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F6EB5D6D-D749-4830-AF4B-F5B52BF8CE30}"/>
                    </a:ext>
                  </a:extLst>
                </p:cNvPr>
                <p:cNvGrpSpPr/>
                <p:nvPr/>
              </p:nvGrpSpPr>
              <p:grpSpPr>
                <a:xfrm>
                  <a:off x="237457" y="3982014"/>
                  <a:ext cx="1907686" cy="1861584"/>
                  <a:chOff x="-14246" y="-116126"/>
                  <a:chExt cx="1471806" cy="1463064"/>
                </a:xfrm>
              </p:grpSpPr>
              <p:sp>
                <p:nvSpPr>
                  <p:cNvPr id="7" name="Oval 6">
                    <a:extLst>
                      <a:ext uri="{FF2B5EF4-FFF2-40B4-BE49-F238E27FC236}">
                        <a16:creationId xmlns:a16="http://schemas.microsoft.com/office/drawing/2014/main" id="{288AA819-166D-411F-9D26-006139E8F386}"/>
                      </a:ext>
                    </a:extLst>
                  </p:cNvPr>
                  <p:cNvSpPr/>
                  <p:nvPr/>
                </p:nvSpPr>
                <p:spPr>
                  <a:xfrm>
                    <a:off x="95407" y="-116126"/>
                    <a:ext cx="1362153" cy="1463064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8" name="Oval 7">
                    <a:extLst>
                      <a:ext uri="{FF2B5EF4-FFF2-40B4-BE49-F238E27FC236}">
                        <a16:creationId xmlns:a16="http://schemas.microsoft.com/office/drawing/2014/main" id="{C9300F3C-6B0C-44BC-9B6E-43661FC12C81}"/>
                      </a:ext>
                    </a:extLst>
                  </p:cNvPr>
                  <p:cNvSpPr/>
                  <p:nvPr/>
                </p:nvSpPr>
                <p:spPr>
                  <a:xfrm>
                    <a:off x="-14246" y="-88901"/>
                    <a:ext cx="1348939" cy="1386782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D6FEF398-6A47-4840-BC33-CF53BB983FBD}"/>
                      </a:ext>
                    </a:extLst>
                  </p:cNvPr>
                  <p:cNvSpPr/>
                  <p:nvPr/>
                </p:nvSpPr>
                <p:spPr>
                  <a:xfrm>
                    <a:off x="349690" y="160881"/>
                    <a:ext cx="732121" cy="116497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6</a:t>
                    </a:r>
                    <a:endParaRPr lang="en-US" sz="8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EC809762-7FAE-4937-A2B2-5A9EF4987F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72146" y="4266451"/>
                  <a:ext cx="1394217" cy="420476"/>
                </a:xfrm>
                <a:prstGeom prst="rect">
                  <a:avLst/>
                </a:prstGeom>
              </p:spPr>
            </p:pic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F22F6C4-D867-4566-8868-82A062CE5B92}"/>
                </a:ext>
              </a:extLst>
            </p:cNvPr>
            <p:cNvSpPr txBox="1"/>
            <p:nvPr/>
          </p:nvSpPr>
          <p:spPr>
            <a:xfrm>
              <a:off x="1708983" y="272717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Tính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D8D572F-9FD7-45AA-B3D4-61DD4BB4F7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28558"/>
                </p:ext>
              </p:extLst>
            </p:nvPr>
          </p:nvGraphicFramePr>
          <p:xfrm>
            <a:off x="3521415" y="300233"/>
            <a:ext cx="1633537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Equation" r:id="rId6" imgW="838080" imgH="482400" progId="Equation.DSMT4">
                    <p:embed/>
                  </p:oleObj>
                </mc:Choice>
                <mc:Fallback>
                  <p:oleObj name="Equation" r:id="rId6" imgW="838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21415" y="300233"/>
                          <a:ext cx="1633537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90BE5EF-84DE-45F8-A74A-FB7BAF12B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282394"/>
                </p:ext>
              </p:extLst>
            </p:nvPr>
          </p:nvGraphicFramePr>
          <p:xfrm>
            <a:off x="7126288" y="312738"/>
            <a:ext cx="1806575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8" imgW="927000" imgH="482400" progId="Equation.DSMT4">
                    <p:embed/>
                  </p:oleObj>
                </mc:Choice>
                <mc:Fallback>
                  <p:oleObj name="Equation" r:id="rId8" imgW="92700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D8D572F-9FD7-45AA-B3D4-61DD4BB4F7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26288" y="312738"/>
                          <a:ext cx="1806575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5B482A0-E742-47E2-9366-212AAA521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55710"/>
              </p:ext>
            </p:extLst>
          </p:nvPr>
        </p:nvGraphicFramePr>
        <p:xfrm>
          <a:off x="2987546" y="2924449"/>
          <a:ext cx="381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0" imgW="1955520" imgH="482400" progId="Equation.DSMT4">
                  <p:embed/>
                </p:oleObj>
              </mc:Choice>
              <mc:Fallback>
                <p:oleObj name="Equation" r:id="rId10" imgW="19555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DE6C45-54E3-4DDF-9D5E-C302BA240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7546" y="2924449"/>
                        <a:ext cx="3810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75AE8DA-DE80-4A2A-AC5E-90B5DD84F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54751"/>
              </p:ext>
            </p:extLst>
          </p:nvPr>
        </p:nvGraphicFramePr>
        <p:xfrm>
          <a:off x="1404159" y="3908766"/>
          <a:ext cx="49228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2" imgW="2527200" imgH="711000" progId="Equation.DSMT4">
                  <p:embed/>
                </p:oleObj>
              </mc:Choice>
              <mc:Fallback>
                <p:oleObj name="Equation" r:id="rId12" imgW="252720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0BE5EF-84DE-45F8-A74A-FB7BAF12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4159" y="3908766"/>
                        <a:ext cx="4922838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8DA781-7C5A-49F0-9A59-880FF0C02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30827"/>
              </p:ext>
            </p:extLst>
          </p:nvPr>
        </p:nvGraphicFramePr>
        <p:xfrm>
          <a:off x="2987546" y="5060949"/>
          <a:ext cx="71040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4" imgW="3644640" imgH="761760" progId="Equation.DSMT4">
                  <p:embed/>
                </p:oleObj>
              </mc:Choice>
              <mc:Fallback>
                <p:oleObj name="Equation" r:id="rId14" imgW="3644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7546" y="5060949"/>
                        <a:ext cx="7104062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6D0857BB-C3B3-4D6B-95EB-654EFB7E9D0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083305" y="1609292"/>
            <a:ext cx="1243692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67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731844" y="2699637"/>
            <a:ext cx="990946" cy="700514"/>
            <a:chOff x="3808066" y="1786720"/>
            <a:chExt cx="990946" cy="700514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3808066" y="1801434"/>
              <a:ext cx="609946" cy="685800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18012" y="1786720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>
            <a:off x="473394" y="870753"/>
            <a:ext cx="3725545" cy="0"/>
          </a:xfrm>
          <a:prstGeom prst="line">
            <a:avLst/>
          </a:prstGeom>
          <a:ln w="57150" cmpd="thickThin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1110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58"/>
          <a:stretch/>
        </p:blipFill>
        <p:spPr bwMode="auto">
          <a:xfrm>
            <a:off x="162192" y="286481"/>
            <a:ext cx="4179599" cy="58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" name="Group 36"/>
          <p:cNvGrpSpPr/>
          <p:nvPr/>
        </p:nvGrpSpPr>
        <p:grpSpPr>
          <a:xfrm>
            <a:off x="840365" y="2253140"/>
            <a:ext cx="2957947" cy="2957946"/>
            <a:chOff x="989012" y="2039172"/>
            <a:chExt cx="2957947" cy="2957946"/>
          </a:xfrm>
        </p:grpSpPr>
        <p:sp>
          <p:nvSpPr>
            <p:cNvPr id="21" name="Oval 20"/>
            <p:cNvSpPr/>
            <p:nvPr/>
          </p:nvSpPr>
          <p:spPr bwMode="auto">
            <a:xfrm>
              <a:off x="989012" y="2039172"/>
              <a:ext cx="2957947" cy="2957946"/>
            </a:xfrm>
            <a:prstGeom prst="ellipse">
              <a:avLst/>
            </a:prstGeom>
            <a:gradFill rotWithShape="1">
              <a:gsLst>
                <a:gs pos="0">
                  <a:schemeClr val="accent6">
                    <a:lumMod val="50000"/>
                  </a:schemeClr>
                </a:gs>
                <a:gs pos="50000">
                  <a:srgbClr val="F8A662"/>
                </a:gs>
                <a:gs pos="100000">
                  <a:schemeClr val="accent6">
                    <a:lumMod val="5000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defTabSz="1218987"/>
              <a:endParaRPr lang="en-US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274900" y="2325060"/>
              <a:ext cx="2386170" cy="2386171"/>
            </a:xfrm>
            <a:prstGeom prst="ellipse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987">
                <a:defRPr/>
              </a:pPr>
              <a:endParaRPr lang="en-US" sz="2400" dirty="0">
                <a:solidFill>
                  <a:prstClr val="white"/>
                </a:solidFill>
                <a:latin typeface="Arial" panose="020B060402020202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674567" y="4294794"/>
            <a:ext cx="1051374" cy="525865"/>
            <a:chOff x="4020778" y="3851655"/>
            <a:chExt cx="1051374" cy="525865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4362882" y="4377520"/>
              <a:ext cx="70927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020778" y="3851655"/>
              <a:ext cx="348673" cy="49928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765966" y="2099473"/>
            <a:ext cx="6696217" cy="1200329"/>
            <a:chOff x="3970360" y="1298080"/>
            <a:chExt cx="6696217" cy="1200329"/>
          </a:xfrm>
        </p:grpSpPr>
        <p:sp>
          <p:nvSpPr>
            <p:cNvPr id="14" name="Rounded Rectangle 13"/>
            <p:cNvSpPr/>
            <p:nvPr/>
          </p:nvSpPr>
          <p:spPr>
            <a:xfrm>
              <a:off x="4821965" y="1524000"/>
              <a:ext cx="5844612" cy="875586"/>
            </a:xfrm>
            <a:prstGeom prst="roundRect">
              <a:avLst>
                <a:gd name="adj" fmla="val 11754"/>
              </a:avLst>
            </a:prstGeom>
            <a:gradFill rotWithShape="1">
              <a:gsLst>
                <a:gs pos="0">
                  <a:schemeClr val="accent3">
                    <a:lumMod val="50000"/>
                  </a:schemeClr>
                </a:gs>
                <a:gs pos="50000">
                  <a:srgbClr val="88A945"/>
                </a:gs>
                <a:gs pos="100000">
                  <a:schemeClr val="accent3">
                    <a:lumMod val="5000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defTabSz="1218987"/>
              <a:endParaRPr lang="en-US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970360" y="1298080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 defTabSz="1218987"/>
              <a:r>
                <a:rPr lang="en-US" sz="7200" b="1" spc="67">
                  <a:ln w="11430"/>
                  <a:solidFill>
                    <a:srgbClr val="9BBB59">
                      <a:lumMod val="50000"/>
                    </a:srgb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20059" y="4114801"/>
            <a:ext cx="6751180" cy="1200329"/>
            <a:chOff x="4624888" y="3800637"/>
            <a:chExt cx="6833162" cy="1200329"/>
          </a:xfrm>
        </p:grpSpPr>
        <p:sp>
          <p:nvSpPr>
            <p:cNvPr id="30" name="Rounded Rectangle 29"/>
            <p:cNvSpPr/>
            <p:nvPr/>
          </p:nvSpPr>
          <p:spPr>
            <a:xfrm>
              <a:off x="5561012" y="3963009"/>
              <a:ext cx="5897038" cy="875586"/>
            </a:xfrm>
            <a:prstGeom prst="roundRect">
              <a:avLst>
                <a:gd name="adj" fmla="val 11754"/>
              </a:avLst>
            </a:prstGeom>
            <a:gradFill flip="none" rotWithShape="1">
              <a:gsLst>
                <a:gs pos="0">
                  <a:schemeClr val="accent5">
                    <a:lumMod val="50000"/>
                  </a:schemeClr>
                </a:gs>
                <a:gs pos="50000">
                  <a:srgbClr val="399AB5"/>
                </a:gs>
                <a:gs pos="100000">
                  <a:schemeClr val="accent5">
                    <a:lumMod val="50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txBody>
            <a:bodyPr wrap="none" anchor="ctr"/>
            <a:lstStyle/>
            <a:p>
              <a:pPr defTabSz="1218987"/>
              <a:endParaRPr lang="en-US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624888" y="3800637"/>
              <a:ext cx="73264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 defTabSz="1218987"/>
              <a:r>
                <a:rPr lang="en-US" sz="7200" b="1" spc="67">
                  <a:ln w="11430"/>
                  <a:gradFill>
                    <a:gsLst>
                      <a:gs pos="25000">
                        <a:srgbClr val="C0504D">
                          <a:satMod val="155000"/>
                        </a:srgbClr>
                      </a:gs>
                      <a:gs pos="100000">
                        <a:srgbClr val="C0504D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C8E920D-E819-4DE5-BB06-857C15CCE2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7189" y="3321663"/>
            <a:ext cx="2617954" cy="10729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78324C2-596D-4467-9AA3-67BC99A6D193}"/>
              </a:ext>
            </a:extLst>
          </p:cNvPr>
          <p:cNvSpPr txBox="1"/>
          <p:nvPr/>
        </p:nvSpPr>
        <p:spPr>
          <a:xfrm>
            <a:off x="6457473" y="2501576"/>
            <a:ext cx="4115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KHÁI NIỆM TÍCH PHÂ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7196D7E-2F59-4C50-804A-315D01BFBE11}"/>
              </a:ext>
            </a:extLst>
          </p:cNvPr>
          <p:cNvSpPr txBox="1"/>
          <p:nvPr/>
        </p:nvSpPr>
        <p:spPr>
          <a:xfrm>
            <a:off x="6365659" y="4453355"/>
            <a:ext cx="4176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TÍNH CHẤT TÍCH PHÂN</a:t>
            </a:r>
          </a:p>
        </p:txBody>
      </p:sp>
    </p:spTree>
    <p:extLst>
      <p:ext uri="{BB962C8B-B14F-4D97-AF65-F5344CB8AC3E}">
        <p14:creationId xmlns:p14="http://schemas.microsoft.com/office/powerpoint/2010/main" val="1146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DC59D155-6DF8-4D3C-BCA2-87F316C361F2}"/>
              </a:ext>
            </a:extLst>
          </p:cNvPr>
          <p:cNvGrpSpPr/>
          <p:nvPr/>
        </p:nvGrpSpPr>
        <p:grpSpPr>
          <a:xfrm>
            <a:off x="0" y="85061"/>
            <a:ext cx="12324242" cy="2094613"/>
            <a:chOff x="0" y="85061"/>
            <a:chExt cx="12324242" cy="2094613"/>
          </a:xfrm>
        </p:grpSpPr>
        <p:sp>
          <p:nvSpPr>
            <p:cNvPr id="8" name="Rounded Rectangle 16">
              <a:extLst>
                <a:ext uri="{FF2B5EF4-FFF2-40B4-BE49-F238E27FC236}">
                  <a16:creationId xmlns:a16="http://schemas.microsoft.com/office/drawing/2014/main" id="{68E0EA4E-6173-48B4-8B8B-03498CA89BDA}"/>
                </a:ext>
              </a:extLst>
            </p:cNvPr>
            <p:cNvSpPr/>
            <p:nvPr/>
          </p:nvSpPr>
          <p:spPr>
            <a:xfrm>
              <a:off x="1484126" y="95693"/>
              <a:ext cx="10645628" cy="1956391"/>
            </a:xfrm>
            <a:prstGeom prst="roundRect">
              <a:avLst>
                <a:gd name="adj" fmla="val 2847"/>
              </a:avLst>
            </a:prstGeom>
            <a:solidFill>
              <a:srgbClr val="D8D6C8"/>
            </a:soli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FF56E6C-C8A4-4399-AD60-53E0432E868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81371" y="85061"/>
              <a:ext cx="10742871" cy="209461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AF1E152-4FB6-487C-B029-FB688AA25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21813"/>
              <a:ext cx="1498965" cy="1302131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801BE423-45DD-4197-996C-A3290A8852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5150" y="2341821"/>
            <a:ext cx="1243692" cy="29263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C3407F9-D1E9-4C5D-A184-7337E4F4A262}"/>
              </a:ext>
            </a:extLst>
          </p:cNvPr>
          <p:cNvSpPr/>
          <p:nvPr/>
        </p:nvSpPr>
        <p:spPr>
          <a:xfrm>
            <a:off x="1911201" y="2913796"/>
            <a:ext cx="10083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Nhiệt độ trung bình vào ngày đó trong khoảng thời gian từ 6 giờ sáng đến 12 giờ trưa là</a:t>
            </a:r>
            <a:r>
              <a:rPr lang="en-US" sz="2400"/>
              <a:t>:</a:t>
            </a:r>
            <a:r>
              <a:rPr lang="vi-VN" sz="2400"/>
              <a:t> </a:t>
            </a:r>
            <a:endParaRPr lang="en-US" sz="24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B866AD-02EE-4A68-B0AC-AEE87E90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60685"/>
              </p:ext>
            </p:extLst>
          </p:nvPr>
        </p:nvGraphicFramePr>
        <p:xfrm>
          <a:off x="3402792" y="3946817"/>
          <a:ext cx="7672100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3936960" imgH="545760" progId="Equation.DSMT4">
                  <p:embed/>
                </p:oleObj>
              </mc:Choice>
              <mc:Fallback>
                <p:oleObj name="Equation" r:id="rId6" imgW="3936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2792" y="3946817"/>
                        <a:ext cx="7672100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5E25C4F8-0E68-4D5D-9C68-B74BB7575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538" y="4263015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53E123A-3A5F-4514-9C94-8B3BEFDC0BE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9691" y="1044733"/>
            <a:ext cx="1589872" cy="123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0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76080AD-F2FA-4952-8019-1FD549995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270" y="1750755"/>
            <a:ext cx="6914707" cy="354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9884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128AEB4-8BAD-4FDC-82F9-CF04A244B15B}"/>
              </a:ext>
            </a:extLst>
          </p:cNvPr>
          <p:cNvGrpSpPr/>
          <p:nvPr/>
        </p:nvGrpSpPr>
        <p:grpSpPr>
          <a:xfrm>
            <a:off x="0" y="-37710"/>
            <a:ext cx="11936968" cy="1456485"/>
            <a:chOff x="8955" y="25451"/>
            <a:chExt cx="11936968" cy="1456485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B6DD0FF-CE83-4453-B73E-D56208809774}"/>
                </a:ext>
              </a:extLst>
            </p:cNvPr>
            <p:cNvGrpSpPr/>
            <p:nvPr/>
          </p:nvGrpSpPr>
          <p:grpSpPr>
            <a:xfrm>
              <a:off x="8955" y="87620"/>
              <a:ext cx="11936968" cy="1394316"/>
              <a:chOff x="444968" y="5382634"/>
              <a:chExt cx="11936968" cy="1394316"/>
            </a:xfrm>
          </p:grpSpPr>
          <p:sp>
            <p:nvSpPr>
              <p:cNvPr id="7" name="Rounded Rectangle 47">
                <a:extLst>
                  <a:ext uri="{FF2B5EF4-FFF2-40B4-BE49-F238E27FC236}">
                    <a16:creationId xmlns:a16="http://schemas.microsoft.com/office/drawing/2014/main" id="{FD7089E2-14CE-43E7-BA57-52A4B379BA7A}"/>
                  </a:ext>
                </a:extLst>
              </p:cNvPr>
              <p:cNvSpPr/>
              <p:nvPr/>
            </p:nvSpPr>
            <p:spPr>
              <a:xfrm>
                <a:off x="1127130" y="5394405"/>
                <a:ext cx="11254806" cy="1382545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12000">
                    <a:srgbClr val="CDE0C9">
                      <a:shade val="67500"/>
                      <a:satMod val="115000"/>
                    </a:srgbClr>
                  </a:gs>
                  <a:gs pos="74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3E1C2260-FA78-4F93-85B6-1A5BB2E576AE}"/>
                  </a:ext>
                </a:extLst>
              </p:cNvPr>
              <p:cNvGrpSpPr/>
              <p:nvPr/>
            </p:nvGrpSpPr>
            <p:grpSpPr>
              <a:xfrm>
                <a:off x="444968" y="5382634"/>
                <a:ext cx="1452980" cy="1391512"/>
                <a:chOff x="-4560" y="-116126"/>
                <a:chExt cx="1571774" cy="1463064"/>
              </a:xfrm>
            </p:grpSpPr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38F9F201-1112-40D8-9665-138243258E8C}"/>
                    </a:ext>
                  </a:extLst>
                </p:cNvPr>
                <p:cNvSpPr/>
                <p:nvPr/>
              </p:nvSpPr>
              <p:spPr>
                <a:xfrm>
                  <a:off x="95407" y="-116126"/>
                  <a:ext cx="1471807" cy="14630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3CBD88A1-BEC4-4DA0-ACB3-66549F943475}"/>
                    </a:ext>
                  </a:extLst>
                </p:cNvPr>
                <p:cNvSpPr/>
                <p:nvPr/>
              </p:nvSpPr>
              <p:spPr>
                <a:xfrm>
                  <a:off x="-4560" y="-91074"/>
                  <a:ext cx="1471807" cy="138678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B8E9D77B-8240-4AFE-A946-A5AF4C802B6D}"/>
                    </a:ext>
                  </a:extLst>
                </p:cNvPr>
                <p:cNvSpPr/>
                <p:nvPr/>
              </p:nvSpPr>
              <p:spPr>
                <a:xfrm>
                  <a:off x="123827" y="78489"/>
                  <a:ext cx="1288756" cy="970808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5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4.8</a:t>
                  </a:r>
                  <a:endParaRPr lang="en-US" sz="66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5E430F3-3697-4751-BB7E-1AD0F9AE15F7}"/>
                </a:ext>
              </a:extLst>
            </p:cNvPr>
            <p:cNvSpPr txBox="1"/>
            <p:nvPr/>
          </p:nvSpPr>
          <p:spPr>
            <a:xfrm>
              <a:off x="1722773" y="25451"/>
              <a:ext cx="67762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/>
                <a:t>Sử dụng ý nghĩa hình học của tích phân, tính: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21CF830-2A01-4A84-A145-9EF37B9672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26860"/>
                </p:ext>
              </p:extLst>
            </p:nvPr>
          </p:nvGraphicFramePr>
          <p:xfrm>
            <a:off x="3027363" y="449263"/>
            <a:ext cx="1881187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3" imgW="965160" imgH="469800" progId="Equation.DSMT4">
                    <p:embed/>
                  </p:oleObj>
                </mc:Choice>
                <mc:Fallback>
                  <p:oleObj name="Equation" r:id="rId3" imgW="965160" imgH="469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D8D572F-9FD7-45AA-B3D4-61DD4BB4F7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7363" y="449263"/>
                          <a:ext cx="1881187" cy="91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523B13B-1088-43E8-A04A-36D84761D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575114"/>
                </p:ext>
              </p:extLst>
            </p:nvPr>
          </p:nvGraphicFramePr>
          <p:xfrm>
            <a:off x="7983538" y="436563"/>
            <a:ext cx="1879600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5" imgW="965160" imgH="482400" progId="Equation.DSMT4">
                    <p:embed/>
                  </p:oleObj>
                </mc:Choice>
                <mc:Fallback>
                  <p:oleObj name="Equation" r:id="rId5" imgW="965160" imgH="4824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90BE5EF-84DE-45F8-A74A-FB7BAF12B0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83538" y="436563"/>
                          <a:ext cx="1879600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89826A5B-F948-450C-A661-04E811290A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61503" y="1520288"/>
            <a:ext cx="1243692" cy="292633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6D756CB9-2CBD-4261-BB0F-DA29C80DA75A}"/>
              </a:ext>
            </a:extLst>
          </p:cNvPr>
          <p:cNvGrpSpPr/>
          <p:nvPr/>
        </p:nvGrpSpPr>
        <p:grpSpPr>
          <a:xfrm>
            <a:off x="1176670" y="1860553"/>
            <a:ext cx="7313362" cy="1200329"/>
            <a:chOff x="1176670" y="1860553"/>
            <a:chExt cx="7313362" cy="120032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143CE7D-F60C-4F8E-8FF5-5C3121D2679A}"/>
                </a:ext>
              </a:extLst>
            </p:cNvPr>
            <p:cNvSpPr/>
            <p:nvPr/>
          </p:nvSpPr>
          <p:spPr>
            <a:xfrm>
              <a:off x="1176670" y="1860553"/>
              <a:ext cx="731336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a) Tích phân cần tính là diện tích của hình thang ABCD có đáy lớn BC, đáy nhỏ AD và đường cao AB. Ta c</a:t>
              </a:r>
              <a:r>
                <a:rPr lang="en-US" sz="2400"/>
                <a:t>ó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D55DF52-221C-4001-8E82-D1A084B383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910773"/>
                </p:ext>
              </p:extLst>
            </p:nvPr>
          </p:nvGraphicFramePr>
          <p:xfrm>
            <a:off x="2593611" y="2651647"/>
            <a:ext cx="3025531" cy="389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Equation" r:id="rId8" imgW="1551961" imgH="200447" progId="Equation.DSMT4">
                    <p:embed/>
                  </p:oleObj>
                </mc:Choice>
                <mc:Fallback>
                  <p:oleObj name="Equation" r:id="rId8" imgW="1551961" imgH="2004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93611" y="2651647"/>
                          <a:ext cx="3025531" cy="389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94CBD3B-3575-4714-AF2D-D8CA45B088F2}"/>
              </a:ext>
            </a:extLst>
          </p:cNvPr>
          <p:cNvGrpSpPr/>
          <p:nvPr/>
        </p:nvGrpSpPr>
        <p:grpSpPr>
          <a:xfrm>
            <a:off x="8969104" y="1468908"/>
            <a:ext cx="2970213" cy="2683225"/>
            <a:chOff x="8732919" y="1493707"/>
            <a:chExt cx="2970213" cy="2683225"/>
          </a:xfrm>
        </p:grpSpPr>
        <p:sp>
          <p:nvSpPr>
            <p:cNvPr id="28" name="Rounded Rectangle 89">
              <a:extLst>
                <a:ext uri="{FF2B5EF4-FFF2-40B4-BE49-F238E27FC236}">
                  <a16:creationId xmlns:a16="http://schemas.microsoft.com/office/drawing/2014/main" id="{EA4341F7-FDEB-41EC-9CBE-6DA6C5CD381F}"/>
                </a:ext>
              </a:extLst>
            </p:cNvPr>
            <p:cNvSpPr/>
            <p:nvPr/>
          </p:nvSpPr>
          <p:spPr>
            <a:xfrm>
              <a:off x="8732919" y="1493707"/>
              <a:ext cx="2970213" cy="2683225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85CBE97-2F71-4116-860D-BD7F2C6C61B9}"/>
                </a:ext>
              </a:extLst>
            </p:cNvPr>
            <p:cNvGrpSpPr/>
            <p:nvPr/>
          </p:nvGrpSpPr>
          <p:grpSpPr>
            <a:xfrm>
              <a:off x="9036186" y="1555876"/>
              <a:ext cx="2352414" cy="2559273"/>
              <a:chOff x="8781004" y="2191435"/>
              <a:chExt cx="2352414" cy="2944623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3EA555BD-3C4B-422C-8AAF-19D182AEF3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781004" y="2191435"/>
                <a:ext cx="2164268" cy="2944623"/>
              </a:xfrm>
              <a:prstGeom prst="rect">
                <a:avLst/>
              </a:prstGeom>
            </p:spPr>
          </p:pic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B50B7F0B-CC50-46A4-8112-EA6D6B28CC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945970"/>
                  </p:ext>
                </p:extLst>
              </p:nvPr>
            </p:nvGraphicFramePr>
            <p:xfrm>
              <a:off x="10305137" y="2403147"/>
              <a:ext cx="828281" cy="270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0" name="Equation" r:id="rId11" imgW="622080" imgH="203040" progId="Equation.DSMT4">
                      <p:embed/>
                    </p:oleObj>
                  </mc:Choice>
                  <mc:Fallback>
                    <p:oleObj name="Equation" r:id="rId11" imgW="6220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305137" y="2403147"/>
                            <a:ext cx="828281" cy="270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BF35CC9-85B4-4582-91D2-AC3BF8C3D433}"/>
              </a:ext>
            </a:extLst>
          </p:cNvPr>
          <p:cNvGrpSpPr/>
          <p:nvPr/>
        </p:nvGrpSpPr>
        <p:grpSpPr>
          <a:xfrm>
            <a:off x="2682521" y="3025252"/>
            <a:ext cx="3627044" cy="1039813"/>
            <a:chOff x="2205431" y="3362325"/>
            <a:chExt cx="3627044" cy="1039813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A17F7A7-E025-4960-9E41-B556F8FCB4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828095"/>
                </p:ext>
              </p:extLst>
            </p:nvPr>
          </p:nvGraphicFramePr>
          <p:xfrm>
            <a:off x="2862263" y="3362325"/>
            <a:ext cx="2970212" cy="1039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1" name="Equation" r:id="rId13" imgW="1523880" imgH="533160" progId="Equation.DSMT4">
                    <p:embed/>
                  </p:oleObj>
                </mc:Choice>
                <mc:Fallback>
                  <p:oleObj name="Equation" r:id="rId13" imgW="152388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62263" y="3362325"/>
                          <a:ext cx="2970212" cy="1039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523CE9AC-5CCB-4783-B8A5-7A504A939A94}"/>
                </a:ext>
              </a:extLst>
            </p:cNvPr>
            <p:cNvSpPr/>
            <p:nvPr/>
          </p:nvSpPr>
          <p:spPr>
            <a:xfrm>
              <a:off x="2205431" y="3614302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ậy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EB0F68F-4B53-4C00-ABA3-FF129C6B93E5}"/>
              </a:ext>
            </a:extLst>
          </p:cNvPr>
          <p:cNvGrpSpPr/>
          <p:nvPr/>
        </p:nvGrpSpPr>
        <p:grpSpPr>
          <a:xfrm>
            <a:off x="8969104" y="4265907"/>
            <a:ext cx="2970213" cy="2471191"/>
            <a:chOff x="8732919" y="4386808"/>
            <a:chExt cx="2970213" cy="2471191"/>
          </a:xfrm>
        </p:grpSpPr>
        <p:sp>
          <p:nvSpPr>
            <p:cNvPr id="40" name="Rounded Rectangle 89">
              <a:extLst>
                <a:ext uri="{FF2B5EF4-FFF2-40B4-BE49-F238E27FC236}">
                  <a16:creationId xmlns:a16="http://schemas.microsoft.com/office/drawing/2014/main" id="{4DAA65C2-1323-4DD4-8002-5D216D86F64B}"/>
                </a:ext>
              </a:extLst>
            </p:cNvPr>
            <p:cNvSpPr/>
            <p:nvPr/>
          </p:nvSpPr>
          <p:spPr>
            <a:xfrm>
              <a:off x="8732919" y="4386808"/>
              <a:ext cx="2970213" cy="2471191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57ECAF6-19BC-44E7-B762-0F334BBF1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899092" y="4457037"/>
              <a:ext cx="2804040" cy="2301572"/>
            </a:xfrm>
            <a:prstGeom prst="rect">
              <a:avLst/>
            </a:prstGeom>
          </p:spPr>
        </p:pic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31E5FD2-B106-4BB7-8713-9D45E6A383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163572"/>
                </p:ext>
              </p:extLst>
            </p:nvPr>
          </p:nvGraphicFramePr>
          <p:xfrm>
            <a:off x="9900353" y="5826054"/>
            <a:ext cx="269985" cy="29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2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FB296798-8659-4560-9C8F-0CC9C4124A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900353" y="5826054"/>
                          <a:ext cx="269985" cy="2941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FD941527-6B51-402B-8351-A21805629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047143"/>
                </p:ext>
              </p:extLst>
            </p:nvPr>
          </p:nvGraphicFramePr>
          <p:xfrm>
            <a:off x="10844277" y="5856572"/>
            <a:ext cx="166688" cy="24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3" name="Equation" r:id="rId18" imgW="114120" imgH="177480" progId="Equation.DSMT4">
                    <p:embed/>
                  </p:oleObj>
                </mc:Choice>
                <mc:Fallback>
                  <p:oleObj name="Equation" r:id="rId18" imgW="11412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EAEC85F6-8138-448D-A373-EBC444F52D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44277" y="5856572"/>
                          <a:ext cx="166688" cy="241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C815672-0950-4EFD-A0A1-FB59935273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63579"/>
                </p:ext>
              </p:extLst>
            </p:nvPr>
          </p:nvGraphicFramePr>
          <p:xfrm>
            <a:off x="9150415" y="5848783"/>
            <a:ext cx="296862" cy="24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Equation" r:id="rId20" imgW="203040" imgH="177480" progId="Equation.DSMT4">
                    <p:embed/>
                  </p:oleObj>
                </mc:Choice>
                <mc:Fallback>
                  <p:oleObj name="Equation" r:id="rId20" imgW="20304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48A78C0-163D-4BFF-808A-CA48E241F5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150415" y="5848783"/>
                          <a:ext cx="296862" cy="2416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3951757D-1CCC-4078-91CA-25EC2A0B1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034354"/>
                </p:ext>
              </p:extLst>
            </p:nvPr>
          </p:nvGraphicFramePr>
          <p:xfrm>
            <a:off x="11350796" y="5876409"/>
            <a:ext cx="204932" cy="210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5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F59DF114-341B-4091-932E-C37B55A8EC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350796" y="5876409"/>
                          <a:ext cx="204932" cy="210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BC5D5E6-5B19-4399-B190-E92969A286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449972"/>
                </p:ext>
              </p:extLst>
            </p:nvPr>
          </p:nvGraphicFramePr>
          <p:xfrm>
            <a:off x="9933945" y="4457037"/>
            <a:ext cx="225136" cy="247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D860CECA-434C-4C94-9108-96071258C6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933945" y="4457037"/>
                          <a:ext cx="225136" cy="247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F0AB19C8-010A-4D5C-ADE2-D2BDCDED8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233840"/>
                </p:ext>
              </p:extLst>
            </p:nvPr>
          </p:nvGraphicFramePr>
          <p:xfrm>
            <a:off x="10643003" y="4886628"/>
            <a:ext cx="906463" cy="315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7" name="Equation" r:id="rId26" imgW="749160" imgH="279360" progId="Equation.DSMT4">
                    <p:embed/>
                  </p:oleObj>
                </mc:Choice>
                <mc:Fallback>
                  <p:oleObj name="Equation" r:id="rId26" imgW="74916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2FEB209E-1167-459F-8D84-0988B7392A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643003" y="4886628"/>
                          <a:ext cx="906463" cy="315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679A40D7-082B-4F4E-8E89-BAB6F97E9C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646569"/>
                </p:ext>
              </p:extLst>
            </p:nvPr>
          </p:nvGraphicFramePr>
          <p:xfrm>
            <a:off x="9983366" y="4827227"/>
            <a:ext cx="166688" cy="24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8" name="Equation" r:id="rId28" imgW="114120" imgH="177480" progId="Equation.DSMT4">
                    <p:embed/>
                  </p:oleObj>
                </mc:Choice>
                <mc:Fallback>
                  <p:oleObj name="Equation" r:id="rId28" imgW="11412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FD941527-6B51-402B-8351-A21805629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983366" y="4827227"/>
                          <a:ext cx="166688" cy="241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4B6929AF-297E-4560-AE6E-8231F7306B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27204"/>
                </p:ext>
              </p:extLst>
            </p:nvPr>
          </p:nvGraphicFramePr>
          <p:xfrm>
            <a:off x="9845568" y="6538220"/>
            <a:ext cx="296862" cy="24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29" imgW="203040" imgH="177480" progId="Equation.DSMT4">
                    <p:embed/>
                  </p:oleObj>
                </mc:Choice>
                <mc:Fallback>
                  <p:oleObj name="Equation" r:id="rId29" imgW="20304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C815672-0950-4EFD-A0A1-FB59935273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45568" y="6538220"/>
                          <a:ext cx="296862" cy="2416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434866F-5196-4560-8016-1C05DEF49330}"/>
              </a:ext>
            </a:extLst>
          </p:cNvPr>
          <p:cNvGrpSpPr/>
          <p:nvPr/>
        </p:nvGrpSpPr>
        <p:grpSpPr>
          <a:xfrm>
            <a:off x="1190412" y="4086341"/>
            <a:ext cx="7489803" cy="1669167"/>
            <a:chOff x="1176669" y="4360612"/>
            <a:chExt cx="7489803" cy="1669167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E82ABBF3-E104-461F-8476-E34D88783392}"/>
                </a:ext>
              </a:extLst>
            </p:cNvPr>
            <p:cNvSpPr/>
            <p:nvPr/>
          </p:nvSpPr>
          <p:spPr>
            <a:xfrm>
              <a:off x="1176669" y="4460119"/>
              <a:ext cx="7489803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b) Ta có   </a:t>
              </a:r>
              <a:r>
                <a:rPr lang="en-US" sz="2400"/>
                <a:t>                </a:t>
              </a:r>
              <a:r>
                <a:rPr lang="vi-VN" sz="2400"/>
                <a:t>là phương trình nửa phía trên trục hoành của đường tròn tâm tại gốc toạ độ O và bán kính 3. Do đó tích phân cần tính là diện tích nửa phía trên trục hoành của hình tròn tương ứng</a:t>
              </a:r>
              <a:endParaRPr lang="en-US" sz="240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6E8D9B24-B46D-460B-99A6-9F304AE49E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775241"/>
                </p:ext>
              </p:extLst>
            </p:nvPr>
          </p:nvGraphicFramePr>
          <p:xfrm>
            <a:off x="2369314" y="4360612"/>
            <a:ext cx="1460174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30" imgW="749160" imgH="279360" progId="Equation.DSMT4">
                    <p:embed/>
                  </p:oleObj>
                </mc:Choice>
                <mc:Fallback>
                  <p:oleObj name="Equation" r:id="rId30" imgW="7491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369314" y="4360612"/>
                          <a:ext cx="1460174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7C7BF6B-41CE-4B13-B876-C60B7A344411}"/>
              </a:ext>
            </a:extLst>
          </p:cNvPr>
          <p:cNvGrpSpPr/>
          <p:nvPr/>
        </p:nvGrpSpPr>
        <p:grpSpPr>
          <a:xfrm>
            <a:off x="2656116" y="5724525"/>
            <a:ext cx="2911247" cy="1065213"/>
            <a:chOff x="2656116" y="5724525"/>
            <a:chExt cx="2911247" cy="1065213"/>
          </a:xfrm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BC5EF6C7-1B8B-4F79-BF1B-4A34545E30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397221"/>
                </p:ext>
              </p:extLst>
            </p:nvPr>
          </p:nvGraphicFramePr>
          <p:xfrm>
            <a:off x="3340100" y="5724525"/>
            <a:ext cx="2227263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32" imgW="1143000" imgH="545760" progId="Equation.DSMT4">
                    <p:embed/>
                  </p:oleObj>
                </mc:Choice>
                <mc:Fallback>
                  <p:oleObj name="Equation" r:id="rId32" imgW="1143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340100" y="5724525"/>
                          <a:ext cx="2227263" cy="1065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24385FF0-8F3F-4385-B88F-90999D3266F2}"/>
                </a:ext>
              </a:extLst>
            </p:cNvPr>
            <p:cNvSpPr/>
            <p:nvPr/>
          </p:nvSpPr>
          <p:spPr>
            <a:xfrm>
              <a:off x="2656116" y="5967734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Vậy</a:t>
              </a:r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id="{69E8ABD5-1909-44BA-B898-DE54B6790860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 flipH="1">
            <a:off x="-62117" y="5813649"/>
            <a:ext cx="1727896" cy="123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85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6F3E677E-8242-4E1A-8F3A-DC2B44D23770}"/>
              </a:ext>
            </a:extLst>
          </p:cNvPr>
          <p:cNvGrpSpPr/>
          <p:nvPr/>
        </p:nvGrpSpPr>
        <p:grpSpPr>
          <a:xfrm>
            <a:off x="113065" y="1849"/>
            <a:ext cx="11945906" cy="1720624"/>
            <a:chOff x="113065" y="1849"/>
            <a:chExt cx="11945906" cy="172062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FC68F24-BC0A-4F36-B36D-F2D97055E63E}"/>
                </a:ext>
              </a:extLst>
            </p:cNvPr>
            <p:cNvGrpSpPr/>
            <p:nvPr/>
          </p:nvGrpSpPr>
          <p:grpSpPr>
            <a:xfrm>
              <a:off x="113065" y="76080"/>
              <a:ext cx="11945906" cy="1646393"/>
              <a:chOff x="79851" y="-28935"/>
              <a:chExt cx="15457665" cy="2202568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70A5D29-5037-43D4-B4A5-C12FC54BEB4F}"/>
                  </a:ext>
                </a:extLst>
              </p:cNvPr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 defTabSz="1218987"/>
                <a:endParaRPr lang="en-US" sz="2400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C2916695-12B3-405C-B24F-CD5F7F06239F}"/>
                  </a:ext>
                </a:extLst>
              </p:cNvPr>
              <p:cNvGrpSpPr/>
              <p:nvPr/>
            </p:nvGrpSpPr>
            <p:grpSpPr>
              <a:xfrm>
                <a:off x="79851" y="-28935"/>
                <a:ext cx="15457665" cy="2202568"/>
                <a:chOff x="131749" y="107036"/>
                <a:chExt cx="11925795" cy="1731051"/>
              </a:xfrm>
            </p:grpSpPr>
            <p:sp>
              <p:nvSpPr>
                <p:cNvPr id="7" name="Rounded Rectangle 53">
                  <a:extLst>
                    <a:ext uri="{FF2B5EF4-FFF2-40B4-BE49-F238E27FC236}">
                      <a16:creationId xmlns:a16="http://schemas.microsoft.com/office/drawing/2014/main" id="{B4AAAA56-46CC-4A18-918D-22577AA13B1C}"/>
                    </a:ext>
                  </a:extLst>
                </p:cNvPr>
                <p:cNvSpPr/>
                <p:nvPr/>
              </p:nvSpPr>
              <p:spPr>
                <a:xfrm>
                  <a:off x="776162" y="107036"/>
                  <a:ext cx="11281382" cy="1731051"/>
                </a:xfrm>
                <a:prstGeom prst="roundRect">
                  <a:avLst>
                    <a:gd name="adj" fmla="val 4964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2B448192-AC1A-4B88-A84C-3ACAB6DEAAB8}"/>
                    </a:ext>
                  </a:extLst>
                </p:cNvPr>
                <p:cNvSpPr/>
                <p:nvPr/>
              </p:nvSpPr>
              <p:spPr>
                <a:xfrm>
                  <a:off x="131749" y="107418"/>
                  <a:ext cx="1554714" cy="171943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9" name="Oval 8">
                  <a:extLst>
                    <a:ext uri="{FF2B5EF4-FFF2-40B4-BE49-F238E27FC236}">
                      <a16:creationId xmlns:a16="http://schemas.microsoft.com/office/drawing/2014/main" id="{75F5A832-FB17-49E1-B0AF-C251D7B3D496}"/>
                    </a:ext>
                  </a:extLst>
                </p:cNvPr>
                <p:cNvSpPr/>
                <p:nvPr/>
              </p:nvSpPr>
              <p:spPr>
                <a:xfrm>
                  <a:off x="164899" y="231861"/>
                  <a:ext cx="1375531" cy="147055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DFA849E1-718E-4C39-8E4E-150F7B57EEF2}"/>
                    </a:ext>
                  </a:extLst>
                </p:cNvPr>
                <p:cNvSpPr/>
                <p:nvPr/>
              </p:nvSpPr>
              <p:spPr>
                <a:xfrm>
                  <a:off x="286037" y="467638"/>
                  <a:ext cx="1189346" cy="970808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5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4.9</a:t>
                  </a:r>
                  <a:endParaRPr lang="en-US" sz="66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357EF1C-A97A-4421-B0CC-D65F536EDD0E}"/>
                </a:ext>
              </a:extLst>
            </p:cNvPr>
            <p:cNvGrpSpPr/>
            <p:nvPr/>
          </p:nvGrpSpPr>
          <p:grpSpPr>
            <a:xfrm>
              <a:off x="1549253" y="13787"/>
              <a:ext cx="4719305" cy="940452"/>
              <a:chOff x="2987751" y="1915379"/>
              <a:chExt cx="4719305" cy="940452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2FF92E1-524A-4DA1-A37D-6AED85792BAC}"/>
                  </a:ext>
                </a:extLst>
              </p:cNvPr>
              <p:cNvSpPr txBox="1"/>
              <p:nvPr/>
            </p:nvSpPr>
            <p:spPr>
              <a:xfrm>
                <a:off x="2987751" y="2155323"/>
                <a:ext cx="4719305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/>
                  <a:t>Cho                                            Tính</a:t>
                </a:r>
              </a:p>
            </p:txBody>
          </p: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D81690E9-67EE-41C0-A3F2-C2D84E7EE5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4263797"/>
                  </p:ext>
                </p:extLst>
              </p:nvPr>
            </p:nvGraphicFramePr>
            <p:xfrm>
              <a:off x="3651924" y="1915379"/>
              <a:ext cx="3341076" cy="940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8" name="Equation" r:id="rId3" imgW="1714320" imgH="482400" progId="Equation.DSMT4">
                      <p:embed/>
                    </p:oleObj>
                  </mc:Choice>
                  <mc:Fallback>
                    <p:oleObj name="Equation" r:id="rId3" imgW="171432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651924" y="1915379"/>
                            <a:ext cx="3341076" cy="9404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E90E6A5A-49BC-432F-922B-023192C9F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113301"/>
                </p:ext>
              </p:extLst>
            </p:nvPr>
          </p:nvGraphicFramePr>
          <p:xfrm>
            <a:off x="8850488" y="38310"/>
            <a:ext cx="2549525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5" imgW="1307880" imgH="482400" progId="Equation.DSMT4">
                    <p:embed/>
                  </p:oleObj>
                </mc:Choice>
                <mc:Fallback>
                  <p:oleObj name="Equation" r:id="rId5" imgW="1307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50488" y="38310"/>
                          <a:ext cx="2549525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A4462E2-02EA-4313-8D89-E9F5685BA4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513596"/>
                </p:ext>
              </p:extLst>
            </p:nvPr>
          </p:nvGraphicFramePr>
          <p:xfrm>
            <a:off x="6287745" y="1849"/>
            <a:ext cx="2524369" cy="940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7" imgW="1295280" imgH="482400" progId="Equation.DSMT4">
                    <p:embed/>
                  </p:oleObj>
                </mc:Choice>
                <mc:Fallback>
                  <p:oleObj name="Equation" r:id="rId7" imgW="1295280" imgH="482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E90E6A5A-49BC-432F-922B-023192C9F9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87745" y="1849"/>
                          <a:ext cx="2524369" cy="940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F4B01A47-5262-4365-9AB6-18FDF89A54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346841"/>
                </p:ext>
              </p:extLst>
            </p:nvPr>
          </p:nvGraphicFramePr>
          <p:xfrm>
            <a:off x="6358368" y="778175"/>
            <a:ext cx="1557337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9" imgW="799920" imgH="482400" progId="Equation.DSMT4">
                    <p:embed/>
                  </p:oleObj>
                </mc:Choice>
                <mc:Fallback>
                  <p:oleObj name="Equation" r:id="rId9" imgW="799920" imgH="482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E90E6A5A-49BC-432F-922B-023192C9F9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8368" y="778175"/>
                          <a:ext cx="1557337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380BE4AC-03E7-47A2-AF54-7813B6BB6F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583960"/>
                </p:ext>
              </p:extLst>
            </p:nvPr>
          </p:nvGraphicFramePr>
          <p:xfrm>
            <a:off x="8941628" y="770404"/>
            <a:ext cx="3019425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11" imgW="1549080" imgH="482400" progId="Equation.DSMT4">
                    <p:embed/>
                  </p:oleObj>
                </mc:Choice>
                <mc:Fallback>
                  <p:oleObj name="Equation" r:id="rId11" imgW="1549080" imgH="482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E90E6A5A-49BC-432F-922B-023192C9F9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41628" y="770404"/>
                          <a:ext cx="3019425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E0673188-7881-423B-9BAB-95498941F55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74154" y="1743739"/>
            <a:ext cx="1243692" cy="292633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39BF73E-FDA5-4EA8-83ED-E97FA00B3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70966"/>
              </p:ext>
            </p:extLst>
          </p:nvPr>
        </p:nvGraphicFramePr>
        <p:xfrm>
          <a:off x="2232402" y="2163755"/>
          <a:ext cx="69310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4" imgW="3555720" imgH="545760" progId="Equation.DSMT4">
                  <p:embed/>
                </p:oleObj>
              </mc:Choice>
              <mc:Fallback>
                <p:oleObj name="Equation" r:id="rId14" imgW="3555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2402" y="2163755"/>
                        <a:ext cx="693102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885C42-6E76-40E0-9025-C47AD7FA0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16178"/>
              </p:ext>
            </p:extLst>
          </p:nvPr>
        </p:nvGraphicFramePr>
        <p:xfrm>
          <a:off x="2213426" y="3345833"/>
          <a:ext cx="69310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6" imgW="3555720" imgH="545760" progId="Equation.DSMT4">
                  <p:embed/>
                </p:oleObj>
              </mc:Choice>
              <mc:Fallback>
                <p:oleObj name="Equation" r:id="rId16" imgW="3555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3426" y="3345833"/>
                        <a:ext cx="693102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6D65060-1CF6-48F9-A091-8196C7A2B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82032"/>
              </p:ext>
            </p:extLst>
          </p:nvPr>
        </p:nvGraphicFramePr>
        <p:xfrm>
          <a:off x="2213426" y="4425559"/>
          <a:ext cx="3933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8" imgW="2019240" imgH="545760" progId="Equation.DSMT4">
                  <p:embed/>
                </p:oleObj>
              </mc:Choice>
              <mc:Fallback>
                <p:oleObj name="Equation" r:id="rId18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13426" y="4425559"/>
                        <a:ext cx="393382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57C6E8F-086E-41FA-8858-DC5685D2D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69236"/>
              </p:ext>
            </p:extLst>
          </p:nvPr>
        </p:nvGraphicFramePr>
        <p:xfrm>
          <a:off x="2150018" y="5540644"/>
          <a:ext cx="66563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20" imgW="3416040" imgH="545760" progId="Equation.DSMT4">
                  <p:embed/>
                </p:oleObj>
              </mc:Choice>
              <mc:Fallback>
                <p:oleObj name="Equation" r:id="rId20" imgW="3416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50018" y="5540644"/>
                        <a:ext cx="665638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8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1">
            <a:extLst>
              <a:ext uri="{FF2B5EF4-FFF2-40B4-BE49-F238E27FC236}">
                <a16:creationId xmlns:a16="http://schemas.microsoft.com/office/drawing/2014/main" id="{DD12093A-AB19-4432-82AD-2A49B4375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714" y="1593417"/>
            <a:ext cx="1045425" cy="2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E2B6F7EA-236D-4C0D-BE01-EBB8E5BFC18C}"/>
              </a:ext>
            </a:extLst>
          </p:cNvPr>
          <p:cNvGrpSpPr/>
          <p:nvPr/>
        </p:nvGrpSpPr>
        <p:grpSpPr>
          <a:xfrm>
            <a:off x="101087" y="50293"/>
            <a:ext cx="11989826" cy="1342572"/>
            <a:chOff x="101087" y="50293"/>
            <a:chExt cx="11989826" cy="1342572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06C6DFC9-0EEA-4B8D-B504-F712FC8ED5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87" y="50293"/>
              <a:ext cx="1513072" cy="1317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id="{986434A0-1C6D-471E-ACF2-87AA58C9E456}"/>
                </a:ext>
              </a:extLst>
            </p:cNvPr>
            <p:cNvSpPr/>
            <p:nvPr/>
          </p:nvSpPr>
          <p:spPr>
            <a:xfrm>
              <a:off x="1625365" y="75682"/>
              <a:ext cx="10465548" cy="1317183"/>
            </a:xfrm>
            <a:prstGeom prst="roundRect">
              <a:avLst>
                <a:gd name="adj" fmla="val 4723"/>
              </a:avLst>
            </a:prstGeom>
            <a:solidFill>
              <a:srgbClr val="CAE6E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A32823A-ABC4-466F-BD8B-696CDB0F6ADB}"/>
                </a:ext>
              </a:extLst>
            </p:cNvPr>
            <p:cNvSpPr/>
            <p:nvPr/>
          </p:nvSpPr>
          <p:spPr>
            <a:xfrm>
              <a:off x="212944" y="251737"/>
              <a:ext cx="1232132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0</a:t>
              </a:r>
              <a:endPara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8209E61-43E5-45AD-9DC7-BC6C6B73E45F}"/>
                </a:ext>
              </a:extLst>
            </p:cNvPr>
            <p:cNvSpPr txBox="1"/>
            <p:nvPr/>
          </p:nvSpPr>
          <p:spPr>
            <a:xfrm>
              <a:off x="1735528" y="65282"/>
              <a:ext cx="11464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/>
                <a:t>Tính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B80FE67-A47D-4661-BDD3-6620C7B71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282696"/>
                </p:ext>
              </p:extLst>
            </p:nvPr>
          </p:nvGraphicFramePr>
          <p:xfrm>
            <a:off x="2708925" y="317684"/>
            <a:ext cx="1979613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5" imgW="1015920" imgH="482400" progId="Equation.DSMT4">
                    <p:embed/>
                  </p:oleObj>
                </mc:Choice>
                <mc:Fallback>
                  <p:oleObj name="Equation" r:id="rId5" imgW="101592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D8D572F-9FD7-45AA-B3D4-61DD4BB4F7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8925" y="317684"/>
                          <a:ext cx="1979613" cy="94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CD8B858-A684-4FFA-A469-D66FC5575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614874"/>
                </p:ext>
              </p:extLst>
            </p:nvPr>
          </p:nvGraphicFramePr>
          <p:xfrm>
            <a:off x="5049117" y="93846"/>
            <a:ext cx="2127250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7" imgW="1091880" imgH="596880" progId="Equation.DSMT4">
                    <p:embed/>
                  </p:oleObj>
                </mc:Choice>
                <mc:Fallback>
                  <p:oleObj name="Equation" r:id="rId7" imgW="1091880" imgH="596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90BE5EF-84DE-45F8-A74A-FB7BAF12B0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49117" y="93846"/>
                          <a:ext cx="2127250" cy="1165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B7A5461-3F6E-4C23-976D-1C511487D8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97606"/>
                </p:ext>
              </p:extLst>
            </p:nvPr>
          </p:nvGraphicFramePr>
          <p:xfrm>
            <a:off x="7428874" y="317683"/>
            <a:ext cx="2227263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9" imgW="1143000" imgH="482400" progId="Equation.DSMT4">
                    <p:embed/>
                  </p:oleObj>
                </mc:Choice>
                <mc:Fallback>
                  <p:oleObj name="Equation" r:id="rId9" imgW="1143000" imgH="4824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5CD8B858-A684-4FFA-A469-D66FC55759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28874" y="317683"/>
                          <a:ext cx="2227263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C14A0EE1-FA4D-498A-8ADE-361F821566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037542"/>
                </p:ext>
              </p:extLst>
            </p:nvPr>
          </p:nvGraphicFramePr>
          <p:xfrm>
            <a:off x="9963663" y="322695"/>
            <a:ext cx="178117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11" imgW="914400" imgH="469800" progId="Equation.DSMT4">
                    <p:embed/>
                  </p:oleObj>
                </mc:Choice>
                <mc:Fallback>
                  <p:oleObj name="Equation" r:id="rId11" imgW="914400" imgH="469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B7A5461-3F6E-4C23-976D-1C511487D8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63663" y="322695"/>
                          <a:ext cx="1781175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EA43ED4-6AEB-4857-B048-3FA710DA5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39243"/>
              </p:ext>
            </p:extLst>
          </p:nvPr>
        </p:nvGraphicFramePr>
        <p:xfrm>
          <a:off x="2308762" y="1856857"/>
          <a:ext cx="7201875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3" imgW="3695400" imgH="545760" progId="Equation.DSMT4">
                  <p:embed/>
                </p:oleObj>
              </mc:Choice>
              <mc:Fallback>
                <p:oleObj name="Equation" r:id="rId13" imgW="3695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8762" y="1856857"/>
                        <a:ext cx="7201875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26F5B-F78D-471E-BBAB-5FCC5009B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23813"/>
              </p:ext>
            </p:extLst>
          </p:nvPr>
        </p:nvGraphicFramePr>
        <p:xfrm>
          <a:off x="2328679" y="2907384"/>
          <a:ext cx="4776500" cy="128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5" imgW="2450880" imgH="660240" progId="Equation.DSMT4">
                  <p:embed/>
                </p:oleObj>
              </mc:Choice>
              <mc:Fallback>
                <p:oleObj name="Equation" r:id="rId15" imgW="2450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8679" y="2907384"/>
                        <a:ext cx="4776500" cy="128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E2D91CF-BA35-422B-9A52-316E58AE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73155"/>
              </p:ext>
            </p:extLst>
          </p:nvPr>
        </p:nvGraphicFramePr>
        <p:xfrm>
          <a:off x="2328679" y="4262421"/>
          <a:ext cx="5370468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7" imgW="2755800" imgH="545760" progId="Equation.DSMT4">
                  <p:embed/>
                </p:oleObj>
              </mc:Choice>
              <mc:Fallback>
                <p:oleObj name="Equation" r:id="rId17" imgW="2755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8679" y="4262421"/>
                        <a:ext cx="5370468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019CF1A-9E8A-493A-BC1B-C9C2BC0CB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03303"/>
              </p:ext>
            </p:extLst>
          </p:nvPr>
        </p:nvGraphicFramePr>
        <p:xfrm>
          <a:off x="2263536" y="5258511"/>
          <a:ext cx="9256016" cy="14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9" imgW="4749480" imgH="761760" progId="Equation.DSMT4">
                  <p:embed/>
                </p:oleObj>
              </mc:Choice>
              <mc:Fallback>
                <p:oleObj name="Equation" r:id="rId19" imgW="4749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3536" y="5258511"/>
                        <a:ext cx="9256016" cy="14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686FC290-440D-4DB1-A64D-A26B528E72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512575">
            <a:off x="206611" y="1078279"/>
            <a:ext cx="1725318" cy="1231499"/>
          </a:xfrm>
          <a:prstGeom prst="rect">
            <a:avLst/>
          </a:prstGeom>
        </p:spPr>
      </p:pic>
      <p:pic>
        <p:nvPicPr>
          <p:cNvPr id="6" name="Picture 41">
            <a:extLst>
              <a:ext uri="{FF2B5EF4-FFF2-40B4-BE49-F238E27FC236}">
                <a16:creationId xmlns:a16="http://schemas.microsoft.com/office/drawing/2014/main" id="{DD12093A-AB19-4432-82AD-2A49B4375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043" y="2212915"/>
            <a:ext cx="1045425" cy="2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E2B6F7EA-236D-4C0D-BE01-EBB8E5BFC18C}"/>
              </a:ext>
            </a:extLst>
          </p:cNvPr>
          <p:cNvGrpSpPr/>
          <p:nvPr/>
        </p:nvGrpSpPr>
        <p:grpSpPr>
          <a:xfrm>
            <a:off x="53558" y="40665"/>
            <a:ext cx="12037355" cy="2055889"/>
            <a:chOff x="53558" y="75681"/>
            <a:chExt cx="12037355" cy="2055889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06C6DFC9-0EEA-4B8D-B504-F712FC8ED5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58" y="422514"/>
              <a:ext cx="1513072" cy="1317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id="{986434A0-1C6D-471E-ACF2-87AA58C9E456}"/>
                </a:ext>
              </a:extLst>
            </p:cNvPr>
            <p:cNvSpPr/>
            <p:nvPr/>
          </p:nvSpPr>
          <p:spPr>
            <a:xfrm>
              <a:off x="1625365" y="75681"/>
              <a:ext cx="10465548" cy="2055889"/>
            </a:xfrm>
            <a:prstGeom prst="roundRect">
              <a:avLst>
                <a:gd name="adj" fmla="val 4723"/>
              </a:avLst>
            </a:prstGeom>
            <a:solidFill>
              <a:srgbClr val="CAE6E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A32823A-ABC4-466F-BD8B-696CDB0F6ADB}"/>
                </a:ext>
              </a:extLst>
            </p:cNvPr>
            <p:cNvSpPr/>
            <p:nvPr/>
          </p:nvSpPr>
          <p:spPr>
            <a:xfrm>
              <a:off x="158201" y="623958"/>
              <a:ext cx="1246560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1</a:t>
              </a:r>
              <a:endPara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537AB12B-0F8C-4BE7-B997-1F27712D0A12}"/>
              </a:ext>
            </a:extLst>
          </p:cNvPr>
          <p:cNvSpPr/>
          <p:nvPr/>
        </p:nvSpPr>
        <p:spPr>
          <a:xfrm>
            <a:off x="1707596" y="6822"/>
            <a:ext cx="102786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200"/>
              <a:t>Một vật chuyển động dọc theo một đường thẳng sao cho vận tốc của nó tại thời điểm </a:t>
            </a:r>
            <a:r>
              <a:rPr lang="vi-V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200"/>
              <a:t> (giây) là </a:t>
            </a:r>
            <a:r>
              <a:rPr lang="vi-VN" sz="2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vi-VN" sz="2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AF2EB3F-0963-456A-A8AB-C49401AB5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66987"/>
              </p:ext>
            </p:extLst>
          </p:nvPr>
        </p:nvGraphicFramePr>
        <p:xfrm>
          <a:off x="945986" y="4895866"/>
          <a:ext cx="1114492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6743520" imgH="545760" progId="Equation.DSMT4">
                  <p:embed/>
                </p:oleObj>
              </mc:Choice>
              <mc:Fallback>
                <p:oleObj name="Equation" r:id="rId6" imgW="6743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5986" y="4895866"/>
                        <a:ext cx="1114492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5D135733-5149-4E5C-8C5E-0358ED3AEDA3}"/>
              </a:ext>
            </a:extLst>
          </p:cNvPr>
          <p:cNvGrpSpPr/>
          <p:nvPr/>
        </p:nvGrpSpPr>
        <p:grpSpPr>
          <a:xfrm>
            <a:off x="1718802" y="476309"/>
            <a:ext cx="9866692" cy="944951"/>
            <a:chOff x="116798" y="2969664"/>
            <a:chExt cx="9866692" cy="944951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8B975E5-73A7-4096-BB92-0E426479F8BD}"/>
                </a:ext>
              </a:extLst>
            </p:cNvPr>
            <p:cNvSpPr/>
            <p:nvPr/>
          </p:nvSpPr>
          <p:spPr>
            <a:xfrm>
              <a:off x="116798" y="3219258"/>
              <a:ext cx="9725726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200"/>
                <a:t>a) Tìm độ dịch chuyển của vật trong khoảng thời gian</a:t>
              </a:r>
              <a:r>
                <a:rPr lang="vi-V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≤</a:t>
              </a: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≤4</a:t>
              </a:r>
              <a:r>
                <a:rPr lang="vi-VN" sz="2200"/>
                <a:t>, tức là tính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9DC6E24-6549-4869-8215-52C8FE63F2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153561"/>
                </p:ext>
              </p:extLst>
            </p:nvPr>
          </p:nvGraphicFramePr>
          <p:xfrm>
            <a:off x="8993542" y="2969664"/>
            <a:ext cx="989948" cy="944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8" imgW="558720" imgH="533160" progId="Equation.DSMT4">
                    <p:embed/>
                  </p:oleObj>
                </mc:Choice>
                <mc:Fallback>
                  <p:oleObj name="Equation" r:id="rId8" imgW="55872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93542" y="2969664"/>
                          <a:ext cx="989948" cy="944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A86B10CB-EEA9-481E-B193-4100BC5363D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25365" y="1166251"/>
            <a:ext cx="10307235" cy="944962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59832B5-AA2D-43D4-8C2B-239AD731952B}"/>
              </a:ext>
            </a:extLst>
          </p:cNvPr>
          <p:cNvSpPr/>
          <p:nvPr/>
        </p:nvSpPr>
        <p:spPr>
          <a:xfrm>
            <a:off x="1103135" y="2460582"/>
            <a:ext cx="1135169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/>
              <a:t>Giả sử vật chuyển động trên một trục nằm ngang, chiều dương hướng từ trái sang phải.</a:t>
            </a:r>
            <a:endParaRPr lang="en-US" sz="220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6BED7B4-F9C2-4F1A-AD57-E42A8D06F624}"/>
              </a:ext>
            </a:extLst>
          </p:cNvPr>
          <p:cNvGrpSpPr/>
          <p:nvPr/>
        </p:nvGrpSpPr>
        <p:grpSpPr>
          <a:xfrm>
            <a:off x="967150" y="2803833"/>
            <a:ext cx="6758653" cy="944951"/>
            <a:chOff x="1103135" y="2772437"/>
            <a:chExt cx="6758653" cy="944951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20F1CF2-325D-4A26-B423-7D569554CA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564668"/>
                </p:ext>
              </p:extLst>
            </p:nvPr>
          </p:nvGraphicFramePr>
          <p:xfrm>
            <a:off x="2169585" y="2772437"/>
            <a:ext cx="5692203" cy="944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11" imgW="3213000" imgH="533160" progId="Equation.DSMT4">
                    <p:embed/>
                  </p:oleObj>
                </mc:Choice>
                <mc:Fallback>
                  <p:oleObj name="Equation" r:id="rId11" imgW="32130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9585" y="2772437"/>
                          <a:ext cx="5692203" cy="944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0847A817-88DD-4628-80ED-0472BFA32473}"/>
                </a:ext>
              </a:extLst>
            </p:cNvPr>
            <p:cNvSpPr/>
            <p:nvPr/>
          </p:nvSpPr>
          <p:spPr>
            <a:xfrm>
              <a:off x="1103135" y="3008150"/>
              <a:ext cx="126400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/>
                <a:t>a) Ta có </a:t>
              </a:r>
            </a:p>
          </p:txBody>
        </p: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id="{218987E7-7564-4624-9DA8-4C17BD91927B}"/>
              </a:ext>
            </a:extLst>
          </p:cNvPr>
          <p:cNvSpPr/>
          <p:nvPr/>
        </p:nvSpPr>
        <p:spPr>
          <a:xfrm>
            <a:off x="1285093" y="3667420"/>
            <a:ext cx="10987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/>
              <a:t>Vậy </a:t>
            </a:r>
            <a:r>
              <a:rPr lang="en-US" sz="2200"/>
              <a:t>với 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</a:rPr>
              <a:t>1≤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</a:rPr>
              <a:t>≤4</a:t>
            </a:r>
            <a:r>
              <a:rPr lang="vi-VN" sz="2200"/>
              <a:t>, vật dịch chuyển sang bên trái được 4,5m so với vị trí tại thời điểm 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sz="2200"/>
              <a:t>.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A9CC011-9167-403B-8843-D398FF8E720E}"/>
              </a:ext>
            </a:extLst>
          </p:cNvPr>
          <p:cNvSpPr/>
          <p:nvPr/>
        </p:nvSpPr>
        <p:spPr>
          <a:xfrm>
            <a:off x="1264869" y="4072282"/>
            <a:ext cx="110888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ong quá trình chuyển động, lúc thì vật đi sang trái, lúc thì sang phải, </a:t>
            </a:r>
            <a:r>
              <a:rPr lang="en-US" sz="22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vi-VN" sz="22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4 (giây) thì vật có vị trí nằm phía bên trái và cách vị trí của vật tại thời điểm t = 1 (giây) một khoảng là 4,5m).</a:t>
            </a:r>
            <a:endParaRPr lang="en-US" sz="2200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C648267-B117-49CF-87D5-9A621BB724F1}"/>
                  </a:ext>
                </a:extLst>
              </p:cNvPr>
              <p:cNvSpPr/>
              <p:nvPr/>
            </p:nvSpPr>
            <p:spPr>
              <a:xfrm>
                <a:off x="1264869" y="5918384"/>
                <a:ext cx="10847208" cy="939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200"/>
                  <a:t>Vậy tổng quãng đường vật đi được trong khoảng thời gian </a:t>
                </a:r>
                <a:r>
                  <a:rPr lang="vi-VN" sz="2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≤</a:t>
                </a:r>
                <a:r>
                  <a:rPr lang="en-US" sz="2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4</a:t>
                </a:r>
                <a:r>
                  <a:rPr lang="vi-VN" sz="2200"/>
                  <a:t> (giây) (tính cả quãng đường lúc đi sang trái, quãng đường lúc đi sang phải)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2200"/>
                  <a:t> m.</a:t>
                </a:r>
                <a:endParaRPr lang="en-US" sz="220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C648267-B117-49CF-87D5-9A621BB724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69" y="5918384"/>
                <a:ext cx="10847208" cy="939616"/>
              </a:xfrm>
              <a:prstGeom prst="rect">
                <a:avLst/>
              </a:prstGeom>
              <a:blipFill>
                <a:blip r:embed="rId13"/>
                <a:stretch>
                  <a:fillRect l="-730" t="-4545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67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ED7F0F19-AEF7-444A-9619-6F92545EF6C3}"/>
              </a:ext>
            </a:extLst>
          </p:cNvPr>
          <p:cNvGrpSpPr/>
          <p:nvPr/>
        </p:nvGrpSpPr>
        <p:grpSpPr>
          <a:xfrm>
            <a:off x="-28613" y="25389"/>
            <a:ext cx="12115970" cy="1505699"/>
            <a:chOff x="72474" y="75682"/>
            <a:chExt cx="12115970" cy="1505699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D15BD770-BAC4-4614-80A8-6DB01BDC6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74" y="169939"/>
              <a:ext cx="1513072" cy="1317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9764D51F-32D8-44DD-A9F2-A3818365523C}"/>
                </a:ext>
              </a:extLst>
            </p:cNvPr>
            <p:cNvSpPr/>
            <p:nvPr/>
          </p:nvSpPr>
          <p:spPr>
            <a:xfrm>
              <a:off x="1614160" y="75682"/>
              <a:ext cx="10574284" cy="1505699"/>
            </a:xfrm>
            <a:prstGeom prst="roundRect">
              <a:avLst>
                <a:gd name="adj" fmla="val 4723"/>
              </a:avLst>
            </a:prstGeom>
            <a:solidFill>
              <a:srgbClr val="CAE6E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68DC78A-05B8-48D3-A331-6247524A2ABE}"/>
                </a:ext>
              </a:extLst>
            </p:cNvPr>
            <p:cNvSpPr/>
            <p:nvPr/>
          </p:nvSpPr>
          <p:spPr>
            <a:xfrm>
              <a:off x="165461" y="379328"/>
              <a:ext cx="1246560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2</a:t>
              </a:r>
              <a:endPara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16517058-1965-4399-9035-9C7B2ECE8E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278" y="-17359"/>
            <a:ext cx="10563079" cy="1591194"/>
          </a:xfrm>
          <a:prstGeom prst="rect">
            <a:avLst/>
          </a:prstGeom>
        </p:spPr>
      </p:pic>
      <p:pic>
        <p:nvPicPr>
          <p:cNvPr id="4" name="Picture 41">
            <a:extLst>
              <a:ext uri="{FF2B5EF4-FFF2-40B4-BE49-F238E27FC236}">
                <a16:creationId xmlns:a16="http://schemas.microsoft.com/office/drawing/2014/main" id="{6FEC6EE2-967A-4E28-9F6C-C863E3159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390" y="1649297"/>
            <a:ext cx="1045425" cy="2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17498B6-3CA8-4FB2-A68D-95C844125744}"/>
              </a:ext>
            </a:extLst>
          </p:cNvPr>
          <p:cNvSpPr/>
          <p:nvPr/>
        </p:nvSpPr>
        <p:spPr>
          <a:xfrm>
            <a:off x="1310934" y="1974134"/>
            <a:ext cx="103596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/>
              <a:t>a) Sự thay đổi của lợi nhuận khi doanh số tăng từ 100 lên 101 đơn vị sản phẩm là</a:t>
            </a:r>
            <a:endParaRPr lang="en-US" sz="220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2C014C-F8AE-4D5F-AE2D-6F421591E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69228"/>
              </p:ext>
            </p:extLst>
          </p:nvPr>
        </p:nvGraphicFramePr>
        <p:xfrm>
          <a:off x="2776538" y="2432050"/>
          <a:ext cx="6638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3746160" imgH="545760" progId="Equation.DSMT4">
                  <p:embed/>
                </p:oleObj>
              </mc:Choice>
              <mc:Fallback>
                <p:oleObj name="Equation" r:id="rId6" imgW="3746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6538" y="2432050"/>
                        <a:ext cx="66389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49D8A63D-528C-4DC3-B41C-35A8DDA4A93B}"/>
              </a:ext>
            </a:extLst>
          </p:cNvPr>
          <p:cNvSpPr/>
          <p:nvPr/>
        </p:nvSpPr>
        <p:spPr>
          <a:xfrm>
            <a:off x="1310934" y="3329593"/>
            <a:ext cx="1077642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/>
              <a:t>b) Sự thay đổi của lợi nhuận khi doanh số tăng từ 100 lên 110 đơn vị sản phẩm là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4A557C4-B288-411B-81BA-98E9EC45FADC}"/>
              </a:ext>
            </a:extLst>
          </p:cNvPr>
          <p:cNvSpPr/>
          <p:nvPr/>
        </p:nvSpPr>
        <p:spPr>
          <a:xfrm>
            <a:off x="9415462" y="2669748"/>
            <a:ext cx="17091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/>
              <a:t>(triệu đồng)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2E7BFA-0C64-4D8F-BE9C-2745FF61D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74761"/>
              </p:ext>
            </p:extLst>
          </p:nvPr>
        </p:nvGraphicFramePr>
        <p:xfrm>
          <a:off x="2776538" y="3836988"/>
          <a:ext cx="6503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8" imgW="3670200" imgH="545760" progId="Equation.DSMT4">
                  <p:embed/>
                </p:oleObj>
              </mc:Choice>
              <mc:Fallback>
                <p:oleObj name="Equation" r:id="rId8" imgW="3670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6538" y="3836988"/>
                        <a:ext cx="650398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14DC7410-7290-420B-BA64-2C67C16F3DA3}"/>
              </a:ext>
            </a:extLst>
          </p:cNvPr>
          <p:cNvSpPr/>
          <p:nvPr/>
        </p:nvSpPr>
        <p:spPr>
          <a:xfrm>
            <a:off x="9280525" y="4025157"/>
            <a:ext cx="17091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/>
              <a:t>(triệu đồng).</a:t>
            </a:r>
          </a:p>
        </p:txBody>
      </p:sp>
    </p:spTree>
    <p:extLst>
      <p:ext uri="{BB962C8B-B14F-4D97-AF65-F5344CB8AC3E}">
        <p14:creationId xmlns:p14="http://schemas.microsoft.com/office/powerpoint/2010/main" val="259209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1">
            <a:extLst>
              <a:ext uri="{FF2B5EF4-FFF2-40B4-BE49-F238E27FC236}">
                <a16:creationId xmlns:a16="http://schemas.microsoft.com/office/drawing/2014/main" id="{459D1A7C-E813-471F-B32E-496E58E44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329" y="1653244"/>
            <a:ext cx="1063342" cy="253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6996437-FCB9-42D7-8D73-09D332A1B20A}"/>
              </a:ext>
            </a:extLst>
          </p:cNvPr>
          <p:cNvSpPr/>
          <p:nvPr/>
        </p:nvSpPr>
        <p:spPr>
          <a:xfrm>
            <a:off x="1625365" y="2037905"/>
            <a:ext cx="88583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/>
              <a:t>Vận tốc trung bình (đối với 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/>
              <a:t>) của động mạch trong khoảng 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≤ r ≤ R</a:t>
            </a:r>
            <a:r>
              <a:rPr lang="en-US" sz="2200"/>
              <a:t> là 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3EBB705-A4CF-4F20-8830-78034AB8E47D}"/>
              </a:ext>
            </a:extLst>
          </p:cNvPr>
          <p:cNvGrpSpPr/>
          <p:nvPr/>
        </p:nvGrpSpPr>
        <p:grpSpPr>
          <a:xfrm>
            <a:off x="101087" y="10998"/>
            <a:ext cx="12083263" cy="1511234"/>
            <a:chOff x="101087" y="10998"/>
            <a:chExt cx="12083263" cy="151123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1CAD9BD-75FE-4D76-848D-A1F913B10405}"/>
                </a:ext>
              </a:extLst>
            </p:cNvPr>
            <p:cNvGrpSpPr/>
            <p:nvPr/>
          </p:nvGrpSpPr>
          <p:grpSpPr>
            <a:xfrm>
              <a:off x="101087" y="50293"/>
              <a:ext cx="11989826" cy="1471939"/>
              <a:chOff x="101087" y="50293"/>
              <a:chExt cx="11989826" cy="1471939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DB07E35-EFFC-427A-BF5B-370B319B3B4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087" y="50293"/>
                <a:ext cx="1513072" cy="1317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Rounded Rectangle 6">
                <a:extLst>
                  <a:ext uri="{FF2B5EF4-FFF2-40B4-BE49-F238E27FC236}">
                    <a16:creationId xmlns:a16="http://schemas.microsoft.com/office/drawing/2014/main" id="{EC0781DA-90BD-4D5C-871F-E22D7023F106}"/>
                  </a:ext>
                </a:extLst>
              </p:cNvPr>
              <p:cNvSpPr/>
              <p:nvPr/>
            </p:nvSpPr>
            <p:spPr>
              <a:xfrm>
                <a:off x="1625365" y="50293"/>
                <a:ext cx="10465548" cy="1471939"/>
              </a:xfrm>
              <a:prstGeom prst="roundRect">
                <a:avLst>
                  <a:gd name="adj" fmla="val 4723"/>
                </a:avLst>
              </a:prstGeom>
              <a:solidFill>
                <a:srgbClr val="CAE6EE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9C86DC6-9052-47B6-907B-82F8CA5F813D}"/>
                  </a:ext>
                </a:extLst>
              </p:cNvPr>
              <p:cNvSpPr/>
              <p:nvPr/>
            </p:nvSpPr>
            <p:spPr>
              <a:xfrm>
                <a:off x="205730" y="251737"/>
                <a:ext cx="1246560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4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13</a:t>
                </a:r>
                <a:endParaRPr lang="en-US" sz="44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56C5C0D-AD36-473B-83D7-2528FEDE52BD}"/>
                </a:ext>
              </a:extLst>
            </p:cNvPr>
            <p:cNvSpPr/>
            <p:nvPr/>
          </p:nvSpPr>
          <p:spPr>
            <a:xfrm>
              <a:off x="1718802" y="10998"/>
              <a:ext cx="10465548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200"/>
                <a:t>Giả sử vận tốc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2200"/>
                <a:t> của dòng máu ở khoảng cách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vi-VN" sz="2200"/>
                <a:t> từ tâm của động mạch bản kính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vi-VN" sz="2200"/>
                <a:t> không đổi, có thể được mô hình hoá bởi công thức </a:t>
              </a:r>
              <a:r>
                <a:rPr lang="vi-VN" sz="22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vi-VN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2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vi-VN" sz="2200" baseline="300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vi-VN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²),</a:t>
              </a:r>
              <a:r>
                <a:rPr lang="en-US" sz="22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/>
                <a:t>trong đó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vi-VN" sz="2200"/>
                <a:t> là một hằng số. Tìm vận tốc trung bình (đối với 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vi-VN" sz="2200"/>
                <a:t>) của động mạch trong khoảng </a:t>
              </a:r>
              <a:r>
                <a:rPr lang="vi-V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vi-V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≤ r ≤ R</a:t>
              </a:r>
              <a:r>
                <a:rPr lang="vi-VN" sz="2200"/>
                <a:t>. So sánh vận tốc trung bình với vận tốc lớn nhất.</a:t>
              </a:r>
              <a:endParaRPr lang="en-US" sz="2200"/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9C04BD-B0CF-4F61-ABB6-19BF850FB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83963"/>
              </p:ext>
            </p:extLst>
          </p:nvPr>
        </p:nvGraphicFramePr>
        <p:xfrm>
          <a:off x="1900238" y="2606675"/>
          <a:ext cx="87296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4927320" imgH="545760" progId="Equation.DSMT4">
                  <p:embed/>
                </p:oleObj>
              </mc:Choice>
              <mc:Fallback>
                <p:oleObj name="Equation" r:id="rId5" imgW="4927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0238" y="2606675"/>
                        <a:ext cx="872966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D9DEC4D3-BED4-4E50-AAD3-E31EFB6880E3}"/>
              </a:ext>
            </a:extLst>
          </p:cNvPr>
          <p:cNvGrpSpPr/>
          <p:nvPr/>
        </p:nvGrpSpPr>
        <p:grpSpPr>
          <a:xfrm>
            <a:off x="1900238" y="3709774"/>
            <a:ext cx="5818131" cy="502714"/>
            <a:chOff x="1900238" y="3709774"/>
            <a:chExt cx="5818131" cy="502714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7EF3146-8015-4687-AF07-F49C71802FB8}"/>
                </a:ext>
              </a:extLst>
            </p:cNvPr>
            <p:cNvSpPr/>
            <p:nvPr/>
          </p:nvSpPr>
          <p:spPr>
            <a:xfrm>
              <a:off x="1900238" y="3709774"/>
              <a:ext cx="581813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200"/>
                <a:t>Xét hàm số</a:t>
              </a:r>
              <a:r>
                <a:rPr lang="en-US" sz="2200"/>
                <a:t>           </a:t>
              </a:r>
              <a:r>
                <a:rPr lang="vi-VN" sz="2200"/>
                <a:t>   </a:t>
              </a:r>
              <a:r>
                <a:rPr lang="en-US" sz="2200"/>
                <a:t>                             </a:t>
              </a:r>
              <a:r>
                <a:rPr lang="vi-VN" sz="2200"/>
                <a:t>Ta có 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0C83AE13-9878-4565-9858-08FD31A89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625403"/>
                </p:ext>
              </p:extLst>
            </p:nvPr>
          </p:nvGraphicFramePr>
          <p:xfrm>
            <a:off x="3470020" y="3723138"/>
            <a:ext cx="3237018" cy="48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7" imgW="1827953" imgH="276516" progId="Equation.DSMT4">
                    <p:embed/>
                  </p:oleObj>
                </mc:Choice>
                <mc:Fallback>
                  <p:oleObj name="Equation" r:id="rId7" imgW="1827953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70020" y="3723138"/>
                          <a:ext cx="3237018" cy="48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04109F0-5C43-45FD-A3CD-702DFAE9C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74609"/>
              </p:ext>
            </p:extLst>
          </p:nvPr>
        </p:nvGraphicFramePr>
        <p:xfrm>
          <a:off x="7509337" y="3743528"/>
          <a:ext cx="3557628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9" imgW="2008950" imgH="276516" progId="Equation.DSMT4">
                  <p:embed/>
                </p:oleObj>
              </mc:Choice>
              <mc:Fallback>
                <p:oleObj name="Equation" r:id="rId9" imgW="2008950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9337" y="3743528"/>
                        <a:ext cx="3557628" cy="48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15A48929-E539-4ABF-A9EA-104835A7A665}"/>
              </a:ext>
            </a:extLst>
          </p:cNvPr>
          <p:cNvSpPr/>
          <p:nvPr/>
        </p:nvSpPr>
        <p:spPr>
          <a:xfrm>
            <a:off x="1900238" y="5022581"/>
            <a:ext cx="98274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/>
              <a:t>Vậy vậy tốc lớn nhất của dòng máu lớn hơn vận tốc trung bình là 1,5 lần.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C973C02-A5F8-4D36-9A44-A4038577634D}"/>
              </a:ext>
            </a:extLst>
          </p:cNvPr>
          <p:cNvGrpSpPr/>
          <p:nvPr/>
        </p:nvGrpSpPr>
        <p:grpSpPr>
          <a:xfrm>
            <a:off x="1900238" y="4336946"/>
            <a:ext cx="6383414" cy="489350"/>
            <a:chOff x="1900238" y="4336946"/>
            <a:chExt cx="6383414" cy="48935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84DB46C-CE58-467D-B596-C6881BB796CC}"/>
                </a:ext>
              </a:extLst>
            </p:cNvPr>
            <p:cNvSpPr/>
            <p:nvPr/>
          </p:nvSpPr>
          <p:spPr>
            <a:xfrm>
              <a:off x="1900238" y="4366178"/>
              <a:ext cx="542488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200"/>
                <a:t>Suy ra vận tốc lớn nhất của dòng máu là 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9173684-2049-4455-BD35-625D602F7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333088"/>
                </p:ext>
              </p:extLst>
            </p:nvPr>
          </p:nvGraphicFramePr>
          <p:xfrm>
            <a:off x="7153086" y="4336946"/>
            <a:ext cx="1130566" cy="48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name="Equation" r:id="rId11" imgW="637984" imgH="276516" progId="Equation.DSMT4">
                    <p:embed/>
                  </p:oleObj>
                </mc:Choice>
                <mc:Fallback>
                  <p:oleObj name="Equation" r:id="rId11" imgW="637984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086" y="4336946"/>
                          <a:ext cx="1130566" cy="48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366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3263BFE3-2523-4168-AAE8-46CAD06122A9}"/>
              </a:ext>
            </a:extLst>
          </p:cNvPr>
          <p:cNvSpPr/>
          <p:nvPr/>
        </p:nvSpPr>
        <p:spPr>
          <a:xfrm>
            <a:off x="-811000" y="445740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defTabSz="1218987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111CC74-9544-46BF-B753-178744CCB3A7}"/>
              </a:ext>
            </a:extLst>
          </p:cNvPr>
          <p:cNvSpPr/>
          <p:nvPr/>
        </p:nvSpPr>
        <p:spPr>
          <a:xfrm rot="1132070">
            <a:off x="3698979" y="-48976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defTabSz="1218987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214E21A-BFB1-4B0C-ADB8-204A4EB71671}"/>
              </a:ext>
            </a:extLst>
          </p:cNvPr>
          <p:cNvSpPr/>
          <p:nvPr/>
        </p:nvSpPr>
        <p:spPr>
          <a:xfrm rot="1132070">
            <a:off x="5735027" y="-48976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defTabSz="1218987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75FA7860-6CBB-4474-B1F3-CEC82C703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8787" y="822224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E22EB6D2-DD2C-4B38-A298-3E83B060E9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7582" y="1172309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7E35D44C-A60E-4F97-A687-03398B89FA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2285" y="971209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Nhac nen 2.wav">
            <a:hlinkClick r:id="" action="ppaction://media"/>
            <a:extLst>
              <a:ext uri="{FF2B5EF4-FFF2-40B4-BE49-F238E27FC236}">
                <a16:creationId xmlns:a16="http://schemas.microsoft.com/office/drawing/2014/main" id="{375CE368-27DE-40A5-ADE6-34F0E9E672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2251987" y="-48474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1166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103C98-E29D-4310-8AC9-797476C27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7918" y="55572"/>
            <a:ext cx="3685756" cy="54603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DA58DD6-BA9F-4DE5-BF8C-0E0F5E6D57B3}"/>
              </a:ext>
            </a:extLst>
          </p:cNvPr>
          <p:cNvGrpSpPr/>
          <p:nvPr/>
        </p:nvGrpSpPr>
        <p:grpSpPr>
          <a:xfrm>
            <a:off x="257666" y="707010"/>
            <a:ext cx="11846124" cy="1675663"/>
            <a:chOff x="248239" y="565608"/>
            <a:chExt cx="11846124" cy="1675663"/>
          </a:xfrm>
        </p:grpSpPr>
        <p:sp>
          <p:nvSpPr>
            <p:cNvPr id="55" name="Rounded Rectangle 16">
              <a:extLst>
                <a:ext uri="{FF2B5EF4-FFF2-40B4-BE49-F238E27FC236}">
                  <a16:creationId xmlns:a16="http://schemas.microsoft.com/office/drawing/2014/main" id="{3286430A-A53D-4C91-AF6B-4EBEEB1799CB}"/>
                </a:ext>
              </a:extLst>
            </p:cNvPr>
            <p:cNvSpPr/>
            <p:nvPr/>
          </p:nvSpPr>
          <p:spPr>
            <a:xfrm>
              <a:off x="248239" y="565608"/>
              <a:ext cx="11846124" cy="1675663"/>
            </a:xfrm>
            <a:prstGeom prst="roundRect">
              <a:avLst>
                <a:gd name="adj" fmla="val 4446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E6F5AD4-97DE-4997-A628-A7A4EEEA1818}"/>
                </a:ext>
              </a:extLst>
            </p:cNvPr>
            <p:cNvSpPr/>
            <p:nvPr/>
          </p:nvSpPr>
          <p:spPr>
            <a:xfrm>
              <a:off x="328367" y="671611"/>
              <a:ext cx="11685868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/>
                <a:t>Một ô tô đang chạy với vận tốc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0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/s</a:t>
              </a:r>
              <a:r>
                <a:rPr lang="vi-VN" sz="2400"/>
                <a:t> thì người lái đạp phanh. Sau khi đạp phanh, ô tô chuyển động chậm dần đều với vận tốc </a:t>
              </a:r>
              <a:r>
                <a:rPr lang="vi-VN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-</a:t>
              </a:r>
              <a:r>
                <a:rPr lang="en-US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vi-VN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20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/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vi-VN" sz="2400"/>
                <a:t>trong đó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/>
                <a:t> là thời gian tính bằng giây kể từ lúc đạp phanh. Hỏi từ lúc đạp phanh đến khi dừng hẳn, ô tô còn di chuyển bao nhiêu mét?</a:t>
              </a:r>
              <a:endParaRPr lang="en-US" sz="2400"/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8E26E0C4-06BA-4261-9F58-74EE9308F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67" y="2720079"/>
            <a:ext cx="5094024" cy="3019569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81A393BC-1209-4A1C-9016-1C340AAB633B}"/>
              </a:ext>
            </a:extLst>
          </p:cNvPr>
          <p:cNvGrpSpPr/>
          <p:nvPr/>
        </p:nvGrpSpPr>
        <p:grpSpPr>
          <a:xfrm>
            <a:off x="257666" y="2720080"/>
            <a:ext cx="6680462" cy="3019569"/>
            <a:chOff x="257666" y="2720080"/>
            <a:chExt cx="6680462" cy="301956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84BCCD8-A7BC-4D7A-A15B-FEC344173644}"/>
                </a:ext>
              </a:extLst>
            </p:cNvPr>
            <p:cNvSpPr/>
            <p:nvPr/>
          </p:nvSpPr>
          <p:spPr>
            <a:xfrm>
              <a:off x="337793" y="2891037"/>
              <a:ext cx="6524920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/>
                <a:t>Ta đã biết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(t)</a:t>
              </a:r>
              <a:r>
                <a:rPr lang="vi-VN" sz="2400"/>
                <a:t> chính là một nguyên hàm của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(t), </a:t>
              </a:r>
              <a:r>
                <a:rPr lang="vi-VN" sz="2400"/>
                <a:t>vậy để tính quãng đường ô tô di chuyển trong khoảng 0,5 giây kể từ khi đạp phanh đến khi dừng hẳn, ta có sử dụng tới nguyên hàm của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(t)</a:t>
              </a:r>
              <a:r>
                <a:rPr lang="vi-VN" sz="2400"/>
                <a:t> hay ta sử dụng một</a:t>
              </a:r>
              <a:r>
                <a:rPr lang="vi-VN" sz="2400" b="1">
                  <a:solidFill>
                    <a:srgbClr val="C00000"/>
                  </a:solidFill>
                </a:rPr>
                <a:t> khái niệm mới</a:t>
              </a:r>
              <a:r>
                <a:rPr lang="vi-VN" sz="2400"/>
                <a:t>, chúng ta sẽ tìm hiểu trong bài học hôm nay.</a:t>
              </a:r>
              <a:endParaRPr lang="en-US" sz="2400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E8B0801C-C909-459D-98F3-07CD5290F7D6}"/>
                </a:ext>
              </a:extLst>
            </p:cNvPr>
            <p:cNvSpPr/>
            <p:nvPr/>
          </p:nvSpPr>
          <p:spPr>
            <a:xfrm>
              <a:off x="257666" y="2720080"/>
              <a:ext cx="6680462" cy="3019569"/>
            </a:xfrm>
            <a:prstGeom prst="roundRect">
              <a:avLst>
                <a:gd name="adj" fmla="val 2931"/>
              </a:avLst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965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B86A43D-808F-4010-96B5-0B8953153511}"/>
              </a:ext>
            </a:extLst>
          </p:cNvPr>
          <p:cNvSpPr/>
          <p:nvPr/>
        </p:nvSpPr>
        <p:spPr>
          <a:xfrm>
            <a:off x="362665" y="491428"/>
            <a:ext cx="4297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6">
                    <a:lumMod val="50000"/>
                  </a:schemeClr>
                </a:solidFill>
              </a:rPr>
              <a:t>a. Diện tích h</a:t>
            </a:r>
            <a:r>
              <a:rPr lang="vi-VN" sz="2400" b="1">
                <a:solidFill>
                  <a:schemeClr val="accent6">
                    <a:lumMod val="50000"/>
                  </a:schemeClr>
                </a:solidFill>
              </a:rPr>
              <a:t>ình thang co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4273C5-2C7F-4DC3-B669-E491F019F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742660" cy="55232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BBAA9F5C-1770-44E0-A017-8B0AE0563634}"/>
              </a:ext>
            </a:extLst>
          </p:cNvPr>
          <p:cNvGrpSpPr/>
          <p:nvPr/>
        </p:nvGrpSpPr>
        <p:grpSpPr>
          <a:xfrm>
            <a:off x="372931" y="959555"/>
            <a:ext cx="11745376" cy="999523"/>
            <a:chOff x="376682" y="1272111"/>
            <a:chExt cx="11745376" cy="999523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3A219B1-2096-422E-8958-787616569BE4}"/>
                </a:ext>
              </a:extLst>
            </p:cNvPr>
            <p:cNvSpPr/>
            <p:nvPr/>
          </p:nvSpPr>
          <p:spPr>
            <a:xfrm>
              <a:off x="376682" y="1365031"/>
              <a:ext cx="11728292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300"/>
                <a:t>Hình phẳng giới hạn bởi đồ thị </a:t>
              </a:r>
              <a:r>
                <a:rPr lang="vi-VN" sz="23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f(x), </a:t>
              </a:r>
              <a:r>
                <a:rPr lang="vi-VN" sz="2300"/>
                <a:t>trục hoành và hai đường thẳng </a:t>
              </a:r>
              <a:r>
                <a:rPr lang="vi-VN" sz="23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a, x = b (a &lt; b), </a:t>
              </a:r>
              <a:r>
                <a:rPr lang="vi-VN" sz="2300"/>
                <a:t>trong đó </a:t>
              </a:r>
              <a:r>
                <a:rPr lang="vi-VN" sz="23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</a:t>
              </a:r>
              <a:r>
                <a:rPr lang="vi-VN" sz="2300"/>
                <a:t> là hàm liên tục không âm trên đoạn </a:t>
              </a:r>
              <a:r>
                <a:rPr lang="vi-VN" sz="230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vi-VN" sz="23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; b</a:t>
              </a:r>
              <a:r>
                <a:rPr lang="vi-VN" sz="2300">
                  <a:latin typeface="Times New Roman" panose="02020603050405020304" pitchFamily="18" charset="0"/>
                  <a:cs typeface="Times New Roman" panose="02020603050405020304" pitchFamily="18" charset="0"/>
                </a:rPr>
                <a:t>], </a:t>
              </a:r>
              <a:r>
                <a:rPr lang="vi-VN" sz="2300"/>
                <a:t>gọi là một </a:t>
              </a:r>
              <a:r>
                <a:rPr lang="vi-VN" sz="2300" b="1">
                  <a:solidFill>
                    <a:srgbClr val="C00000"/>
                  </a:solidFill>
                </a:rPr>
                <a:t>hình thang cong.</a:t>
              </a:r>
              <a:endParaRPr lang="en-US" sz="2300" b="1">
                <a:solidFill>
                  <a:srgbClr val="C00000"/>
                </a:solidFill>
              </a:endParaRP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8B01D51-806D-40E7-9230-E4AA616759E2}"/>
                </a:ext>
              </a:extLst>
            </p:cNvPr>
            <p:cNvSpPr/>
            <p:nvPr/>
          </p:nvSpPr>
          <p:spPr>
            <a:xfrm>
              <a:off x="376682" y="1272111"/>
              <a:ext cx="11745376" cy="999523"/>
            </a:xfrm>
            <a:prstGeom prst="roundRect">
              <a:avLst>
                <a:gd name="adj" fmla="val 2931"/>
              </a:avLst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68E5633-09AD-431A-9486-965D8F5A0387}"/>
              </a:ext>
            </a:extLst>
          </p:cNvPr>
          <p:cNvGrpSpPr/>
          <p:nvPr/>
        </p:nvGrpSpPr>
        <p:grpSpPr>
          <a:xfrm>
            <a:off x="55925" y="1970399"/>
            <a:ext cx="12080150" cy="1391512"/>
            <a:chOff x="69942" y="2152350"/>
            <a:chExt cx="12080150" cy="139151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7109F4A-CDF1-4104-88F9-226CB1734A00}"/>
                </a:ext>
              </a:extLst>
            </p:cNvPr>
            <p:cNvGrpSpPr/>
            <p:nvPr/>
          </p:nvGrpSpPr>
          <p:grpSpPr>
            <a:xfrm>
              <a:off x="69942" y="2152350"/>
              <a:ext cx="1360569" cy="1391512"/>
              <a:chOff x="237456" y="3982014"/>
              <a:chExt cx="1907687" cy="1861584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2C0E42E-B089-4409-8093-451985BFA4A0}"/>
                  </a:ext>
                </a:extLst>
              </p:cNvPr>
              <p:cNvGrpSpPr/>
              <p:nvPr/>
            </p:nvGrpSpPr>
            <p:grpSpPr>
              <a:xfrm>
                <a:off x="237456" y="3982014"/>
                <a:ext cx="1907687" cy="1861584"/>
                <a:chOff x="-14247" y="-116126"/>
                <a:chExt cx="1471807" cy="1463064"/>
              </a:xfrm>
            </p:grpSpPr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1C9304F1-8250-4D77-8488-CEF93DEB1B8B}"/>
                    </a:ext>
                  </a:extLst>
                </p:cNvPr>
                <p:cNvSpPr/>
                <p:nvPr/>
              </p:nvSpPr>
              <p:spPr>
                <a:xfrm>
                  <a:off x="95407" y="-116126"/>
                  <a:ext cx="1362153" cy="14630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0404B9B7-B1B3-44E3-833F-D709FDDB9539}"/>
                    </a:ext>
                  </a:extLst>
                </p:cNvPr>
                <p:cNvSpPr/>
                <p:nvPr/>
              </p:nvSpPr>
              <p:spPr>
                <a:xfrm>
                  <a:off x="-14247" y="-59516"/>
                  <a:ext cx="1348939" cy="123482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72C2FF85-F23E-4395-8AF3-F9A47C5091F1}"/>
                    </a:ext>
                  </a:extLst>
                </p:cNvPr>
                <p:cNvSpPr/>
                <p:nvPr/>
              </p:nvSpPr>
              <p:spPr>
                <a:xfrm>
                  <a:off x="317572" y="107420"/>
                  <a:ext cx="685303" cy="1067889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1</a:t>
                  </a:r>
                  <a:endParaRPr lang="en-US" sz="72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19F735EB-3D12-493C-A7BA-DA9F53A40E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011" y="4206747"/>
                <a:ext cx="1394216" cy="420476"/>
              </a:xfrm>
              <a:prstGeom prst="rect">
                <a:avLst/>
              </a:prstGeom>
            </p:spPr>
          </p:pic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9EDDAF4-4DFB-41C2-814B-AC363C7A9F85}"/>
                </a:ext>
              </a:extLst>
            </p:cNvPr>
            <p:cNvSpPr/>
            <p:nvPr/>
          </p:nvSpPr>
          <p:spPr>
            <a:xfrm>
              <a:off x="1388603" y="2553119"/>
              <a:ext cx="1076148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Những hình phẳng được tô màu dưới đây có phải là hình thang cong không?</a:t>
              </a:r>
              <a:endParaRPr lang="en-US" sz="240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D3D9D3-B373-4E31-8D35-2E50DFB9DC49}"/>
              </a:ext>
            </a:extLst>
          </p:cNvPr>
          <p:cNvGrpSpPr/>
          <p:nvPr/>
        </p:nvGrpSpPr>
        <p:grpSpPr>
          <a:xfrm>
            <a:off x="6927897" y="2917893"/>
            <a:ext cx="5106812" cy="3586474"/>
            <a:chOff x="6579908" y="3049994"/>
            <a:chExt cx="5106812" cy="3586474"/>
          </a:xfrm>
        </p:grpSpPr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E185B07E-4A43-464F-9F74-32E571FD7F52}"/>
                </a:ext>
              </a:extLst>
            </p:cNvPr>
            <p:cNvSpPr/>
            <p:nvPr/>
          </p:nvSpPr>
          <p:spPr>
            <a:xfrm>
              <a:off x="6579908" y="3049994"/>
              <a:ext cx="5106811" cy="3586474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2FFC03B-F3E2-47B9-8F4D-1482C8A9FFD8}"/>
                </a:ext>
              </a:extLst>
            </p:cNvPr>
            <p:cNvSpPr txBox="1"/>
            <p:nvPr/>
          </p:nvSpPr>
          <p:spPr>
            <a:xfrm>
              <a:off x="8898830" y="6244836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>
                  <a:solidFill>
                    <a:srgbClr val="FF0000"/>
                  </a:solidFill>
                </a:rPr>
                <a:t>H.4.3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EC7F98D-888C-44C5-BCEF-503F9275AB3E}"/>
                </a:ext>
              </a:extLst>
            </p:cNvPr>
            <p:cNvGrpSpPr/>
            <p:nvPr/>
          </p:nvGrpSpPr>
          <p:grpSpPr>
            <a:xfrm>
              <a:off x="6654091" y="3144264"/>
              <a:ext cx="2366529" cy="3269849"/>
              <a:chOff x="6156244" y="3002862"/>
              <a:chExt cx="2366529" cy="3269849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0A6BF7F8-239C-43CA-992C-9C48F5479338}"/>
                  </a:ext>
                </a:extLst>
              </p:cNvPr>
              <p:cNvGrpSpPr/>
              <p:nvPr/>
            </p:nvGrpSpPr>
            <p:grpSpPr>
              <a:xfrm>
                <a:off x="6156244" y="3002862"/>
                <a:ext cx="2366529" cy="3124667"/>
                <a:chOff x="246041" y="-13508"/>
                <a:chExt cx="2366529" cy="3540325"/>
              </a:xfrm>
            </p:grpSpPr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0B1856B6-465C-4B4E-B5E3-B9B2D701636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6041" y="0"/>
                  <a:ext cx="2366529" cy="3526817"/>
                </a:xfrm>
                <a:prstGeom prst="rect">
                  <a:avLst/>
                </a:prstGeom>
              </p:spPr>
            </p:pic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CCE77F3-A847-40CB-83E2-989B583E1576}"/>
                    </a:ext>
                  </a:extLst>
                </p:cNvPr>
                <p:cNvSpPr txBox="1"/>
                <p:nvPr/>
              </p:nvSpPr>
              <p:spPr>
                <a:xfrm>
                  <a:off x="1217708" y="2938390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4824235-6D02-4BF3-834A-9F7DC9975924}"/>
                    </a:ext>
                  </a:extLst>
                </p:cNvPr>
                <p:cNvSpPr txBox="1"/>
                <p:nvPr/>
              </p:nvSpPr>
              <p:spPr>
                <a:xfrm>
                  <a:off x="1798226" y="2938390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06CC0F6-22B5-4E36-B669-ABEAE33CB578}"/>
                    </a:ext>
                  </a:extLst>
                </p:cNvPr>
                <p:cNvSpPr txBox="1"/>
                <p:nvPr/>
              </p:nvSpPr>
              <p:spPr>
                <a:xfrm>
                  <a:off x="517063" y="2213995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874F48A-8B4E-4070-BBBB-29A41C717BD0}"/>
                    </a:ext>
                  </a:extLst>
                </p:cNvPr>
                <p:cNvSpPr txBox="1"/>
                <p:nvPr/>
              </p:nvSpPr>
              <p:spPr>
                <a:xfrm>
                  <a:off x="505108" y="432697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1D406B-18B9-437B-8E2E-803B7508AF28}"/>
                    </a:ext>
                  </a:extLst>
                </p:cNvPr>
                <p:cNvSpPr txBox="1"/>
                <p:nvPr/>
              </p:nvSpPr>
              <p:spPr>
                <a:xfrm>
                  <a:off x="444044" y="2955450"/>
                  <a:ext cx="27200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437F32B7-9FC0-4084-830E-150DCBBAD3B5}"/>
                    </a:ext>
                  </a:extLst>
                </p:cNvPr>
                <p:cNvSpPr txBox="1"/>
                <p:nvPr/>
              </p:nvSpPr>
              <p:spPr>
                <a:xfrm>
                  <a:off x="498615" y="-13508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24A375D6-D6C9-4F0F-A9D8-63213E74DEE0}"/>
                    </a:ext>
                  </a:extLst>
                </p:cNvPr>
                <p:cNvSpPr txBox="1"/>
                <p:nvPr/>
              </p:nvSpPr>
              <p:spPr>
                <a:xfrm>
                  <a:off x="2239507" y="2607861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084ECB6-5B17-4D4C-AC46-58D909D9EFA7}"/>
                  </a:ext>
                </a:extLst>
              </p:cNvPr>
              <p:cNvSpPr txBox="1"/>
              <p:nvPr/>
            </p:nvSpPr>
            <p:spPr>
              <a:xfrm>
                <a:off x="7079443" y="5934157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</a:rPr>
                  <a:t>a)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0875429-2E71-46EB-B213-8548DFC82672}"/>
                </a:ext>
              </a:extLst>
            </p:cNvPr>
            <p:cNvGrpSpPr/>
            <p:nvPr/>
          </p:nvGrpSpPr>
          <p:grpSpPr>
            <a:xfrm>
              <a:off x="9439744" y="3196058"/>
              <a:ext cx="2246976" cy="3218055"/>
              <a:chOff x="9393380" y="3014264"/>
              <a:chExt cx="2246976" cy="3218055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EB6BEBD0-4368-435D-B108-5CEA0CF672E8}"/>
                  </a:ext>
                </a:extLst>
              </p:cNvPr>
              <p:cNvGrpSpPr/>
              <p:nvPr/>
            </p:nvGrpSpPr>
            <p:grpSpPr>
              <a:xfrm>
                <a:off x="9393380" y="3014264"/>
                <a:ext cx="2246976" cy="3113265"/>
                <a:chOff x="3512556" y="-589"/>
                <a:chExt cx="2246976" cy="3527406"/>
              </a:xfrm>
            </p:grpSpPr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66F651D7-1428-4864-9DCF-0A6B45642FD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12556" y="64969"/>
                  <a:ext cx="2246976" cy="3461848"/>
                </a:xfrm>
                <a:prstGeom prst="rect">
                  <a:avLst/>
                </a:prstGeom>
              </p:spPr>
            </p:pic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C83E809-7792-4929-BA4E-FC45032E51F5}"/>
                    </a:ext>
                  </a:extLst>
                </p:cNvPr>
                <p:cNvSpPr txBox="1"/>
                <p:nvPr/>
              </p:nvSpPr>
              <p:spPr>
                <a:xfrm>
                  <a:off x="4976846" y="2892624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40EA8334-6470-421C-ABA1-AA4A6515ECDC}"/>
                    </a:ext>
                  </a:extLst>
                </p:cNvPr>
                <p:cNvSpPr txBox="1"/>
                <p:nvPr/>
              </p:nvSpPr>
              <p:spPr>
                <a:xfrm>
                  <a:off x="3802628" y="1680062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4B5269AB-0792-4124-A3E2-0D72FDAB7642}"/>
                    </a:ext>
                  </a:extLst>
                </p:cNvPr>
                <p:cNvSpPr txBox="1"/>
                <p:nvPr/>
              </p:nvSpPr>
              <p:spPr>
                <a:xfrm>
                  <a:off x="3740799" y="2581135"/>
                  <a:ext cx="27200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01484BB-26EB-427F-8C1F-DC18B5E35792}"/>
                    </a:ext>
                  </a:extLst>
                </p:cNvPr>
                <p:cNvSpPr txBox="1"/>
                <p:nvPr/>
              </p:nvSpPr>
              <p:spPr>
                <a:xfrm>
                  <a:off x="3739158" y="-589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DEFDDC0-5367-4138-A89D-EAFF6E42BA92}"/>
                    </a:ext>
                  </a:extLst>
                </p:cNvPr>
                <p:cNvSpPr txBox="1"/>
                <p:nvPr/>
              </p:nvSpPr>
              <p:spPr>
                <a:xfrm>
                  <a:off x="5407852" y="2565137"/>
                  <a:ext cx="2720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solidFill>
                        <a:srgbClr val="400BC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A38DC8D-BD3C-48EA-9229-A9C91F90F9EE}"/>
                  </a:ext>
                </a:extLst>
              </p:cNvPr>
              <p:cNvSpPr txBox="1"/>
              <p:nvPr/>
            </p:nvSpPr>
            <p:spPr>
              <a:xfrm>
                <a:off x="10332793" y="5893765"/>
                <a:ext cx="3786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</a:rPr>
                  <a:t>b)</a:t>
                </a:r>
              </a:p>
            </p:txBody>
          </p:sp>
        </p:grp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389C6517-EFDC-4279-825E-F518B5A0D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115213"/>
                </p:ext>
              </p:extLst>
            </p:nvPr>
          </p:nvGraphicFramePr>
          <p:xfrm>
            <a:off x="7778987" y="3251270"/>
            <a:ext cx="674964" cy="36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78987" y="3251270"/>
                          <a:ext cx="674964" cy="36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A773CF6D-E5FD-405C-9E65-4D666D9E37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917952"/>
                </p:ext>
              </p:extLst>
            </p:nvPr>
          </p:nvGraphicFramePr>
          <p:xfrm>
            <a:off x="10661302" y="3700577"/>
            <a:ext cx="6540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9" imgW="406080" imgH="228600" progId="Equation.DSMT4">
                    <p:embed/>
                  </p:oleObj>
                </mc:Choice>
                <mc:Fallback>
                  <p:oleObj name="Equation" r:id="rId9" imgW="40608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389C6517-EFDC-4279-825E-F518B5A0DE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61302" y="3700577"/>
                          <a:ext cx="65405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8FB5BDF5-C34A-4F11-AE95-140A74957CE0}"/>
              </a:ext>
            </a:extLst>
          </p:cNvPr>
          <p:cNvSpPr/>
          <p:nvPr/>
        </p:nvSpPr>
        <p:spPr>
          <a:xfrm>
            <a:off x="687877" y="5118483"/>
            <a:ext cx="56665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C00000"/>
                </a:solidFill>
              </a:rPr>
              <a:t>Hình 4.4b </a:t>
            </a:r>
            <a:r>
              <a:rPr lang="vi-VN" sz="2400"/>
              <a:t>là hình thang cong giới hạn bởi đồ thị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x³</a:t>
            </a:r>
            <a:r>
              <a:rPr lang="vi-VN" sz="2400"/>
              <a:t>, trục hoành và hai 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, x =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/>
              <a:t>.</a:t>
            </a:r>
            <a:endParaRPr lang="en-US" sz="24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C8BFD6-D8A6-4D66-8F3B-6C8F9569DC1A}"/>
              </a:ext>
            </a:extLst>
          </p:cNvPr>
          <p:cNvSpPr/>
          <p:nvPr/>
        </p:nvSpPr>
        <p:spPr>
          <a:xfrm>
            <a:off x="706755" y="3868976"/>
            <a:ext cx="57117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C00000"/>
                </a:solidFill>
              </a:rPr>
              <a:t>Hình 4.4a </a:t>
            </a:r>
            <a:r>
              <a:rPr lang="vi-VN" sz="2400"/>
              <a:t>là hình thang cong giới hạn bởi đồ thị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x²</a:t>
            </a:r>
            <a:r>
              <a:rPr lang="vi-VN" sz="2400"/>
              <a:t>, trục hoành và hai 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, x =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BEAA82A-EB1C-4312-A2F6-E57E9C04D6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47982" y="3119340"/>
            <a:ext cx="1231499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3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EA06937-E031-4F93-9E55-F3101B073A4F}"/>
              </a:ext>
            </a:extLst>
          </p:cNvPr>
          <p:cNvGrpSpPr/>
          <p:nvPr/>
        </p:nvGrpSpPr>
        <p:grpSpPr>
          <a:xfrm>
            <a:off x="0" y="183722"/>
            <a:ext cx="12192000" cy="1953309"/>
            <a:chOff x="0" y="183722"/>
            <a:chExt cx="12192000" cy="1953309"/>
          </a:xfrm>
        </p:grpSpPr>
        <p:sp>
          <p:nvSpPr>
            <p:cNvPr id="55" name="Rounded Rectangle 47">
              <a:extLst>
                <a:ext uri="{FF2B5EF4-FFF2-40B4-BE49-F238E27FC236}">
                  <a16:creationId xmlns:a16="http://schemas.microsoft.com/office/drawing/2014/main" id="{346781DC-04C3-4836-800D-5C08B6DADC00}"/>
                </a:ext>
              </a:extLst>
            </p:cNvPr>
            <p:cNvSpPr/>
            <p:nvPr/>
          </p:nvSpPr>
          <p:spPr>
            <a:xfrm>
              <a:off x="1080177" y="183722"/>
              <a:ext cx="11023839" cy="1953309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0">
                  <a:srgbClr val="CDE0C9">
                    <a:shade val="67500"/>
                    <a:satMod val="115000"/>
                  </a:srgbClr>
                </a:gs>
                <a:gs pos="74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6DE0153-2D04-42F2-B0FD-545AC1293735}"/>
                </a:ext>
              </a:extLst>
            </p:cNvPr>
            <p:cNvSpPr/>
            <p:nvPr/>
          </p:nvSpPr>
          <p:spPr>
            <a:xfrm>
              <a:off x="1238053" y="198039"/>
              <a:ext cx="10953947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/>
                <a:t>Kí hiệu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/>
                <a:t> là hình thang vuông giới hạn bởi 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x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1</a:t>
              </a:r>
              <a:r>
                <a:rPr lang="vi-VN" sz="2400"/>
                <a:t>, trục hoành và hai 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t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1≤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≤4) </a:t>
              </a:r>
              <a:r>
                <a:rPr lang="vi-VN" sz="2400"/>
                <a:t>(H.4.3).</a:t>
              </a:r>
            </a:p>
            <a:p>
              <a:r>
                <a:rPr lang="vi-VN" sz="2400"/>
                <a:t>a) Tính diện tích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/>
                <a:t> của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/>
                <a:t> khi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4.</a:t>
              </a:r>
            </a:p>
            <a:p>
              <a:r>
                <a:rPr lang="vi-VN" sz="2400"/>
                <a:t>b) Tính diện tích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/>
                <a:t> của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/>
                <a:t> khi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[1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4].</a:t>
              </a:r>
            </a:p>
            <a:p>
              <a:r>
                <a:rPr lang="vi-VN" sz="2400"/>
                <a:t>c) </a:t>
              </a:r>
              <a:r>
                <a:rPr lang="en-US" sz="2400"/>
                <a:t>CM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/>
                <a:t> là một nguyên hàm của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1,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∈ [1; 4] </a:t>
              </a:r>
              <a:r>
                <a:rPr lang="vi-VN" sz="2400"/>
                <a:t>và diện tích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 -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A8EB77F-5BA1-4051-8A23-5E6015BD9D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532408"/>
              <a:ext cx="1310326" cy="1255935"/>
            </a:xfrm>
            <a:prstGeom prst="rect">
              <a:avLst/>
            </a:prstGeom>
          </p:spPr>
        </p:pic>
      </p:grp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5952EAB-C88F-4D91-BB04-CFD494136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81392"/>
              </p:ext>
            </p:extLst>
          </p:nvPr>
        </p:nvGraphicFramePr>
        <p:xfrm>
          <a:off x="4872069" y="4848062"/>
          <a:ext cx="2580053" cy="7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4" imgW="1323467" imgH="400533" progId="Equation.DSMT4">
                  <p:embed/>
                </p:oleObj>
              </mc:Choice>
              <mc:Fallback>
                <p:oleObj name="Equation" r:id="rId4" imgW="1323467" imgH="400533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5952EAB-C88F-4D91-BB04-CFD494136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2069" y="4848062"/>
                        <a:ext cx="2580053" cy="77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C626F95C-BBC8-4212-B8A0-AE6754C7AD59}"/>
              </a:ext>
            </a:extLst>
          </p:cNvPr>
          <p:cNvGrpSpPr/>
          <p:nvPr/>
        </p:nvGrpSpPr>
        <p:grpSpPr>
          <a:xfrm>
            <a:off x="1238053" y="2870943"/>
            <a:ext cx="3528959" cy="816706"/>
            <a:chOff x="851590" y="2276243"/>
            <a:chExt cx="3528959" cy="816706"/>
          </a:xfrm>
        </p:grpSpPr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8B62905A-AE26-4C1F-8174-EE3F66590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4603" y="2276243"/>
            <a:ext cx="2245946" cy="816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Equation" r:id="rId6" imgW="1151826" imgH="419641" progId="Equation.DSMT4">
                    <p:embed/>
                  </p:oleObj>
                </mc:Choice>
                <mc:Fallback>
                  <p:oleObj name="Equation" r:id="rId6" imgW="1151826" imgH="419641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8B62905A-AE26-4C1F-8174-EE3F66590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34603" y="2276243"/>
                          <a:ext cx="2245946" cy="816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9344A703-B3D5-4DE8-AEEA-82E0363F696A}"/>
                </a:ext>
              </a:extLst>
            </p:cNvPr>
            <p:cNvSpPr/>
            <p:nvPr/>
          </p:nvSpPr>
          <p:spPr>
            <a:xfrm>
              <a:off x="851590" y="2463284"/>
              <a:ext cx="13584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400"/>
                <a:t>a) Ta có </a:t>
              </a:r>
              <a:endParaRPr lang="en-US" sz="2400"/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60E19972-034C-4F9D-B43D-058549A8C8DA}"/>
              </a:ext>
            </a:extLst>
          </p:cNvPr>
          <p:cNvGrpSpPr/>
          <p:nvPr/>
        </p:nvGrpSpPr>
        <p:grpSpPr>
          <a:xfrm>
            <a:off x="1270126" y="3885313"/>
            <a:ext cx="4810653" cy="816706"/>
            <a:chOff x="946840" y="3482738"/>
            <a:chExt cx="4810653" cy="816706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456778B-59C8-4822-A023-E108A411E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6773" y="3482738"/>
            <a:ext cx="3560720" cy="816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Equation" r:id="rId8" imgW="1827953" imgH="419641" progId="Equation.DSMT4">
                    <p:embed/>
                  </p:oleObj>
                </mc:Choice>
                <mc:Fallback>
                  <p:oleObj name="Equation" r:id="rId8" imgW="1827953" imgH="419641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B456778B-59C8-4822-A023-E108A411EA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96773" y="3482738"/>
                          <a:ext cx="3560720" cy="816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D62FBB37-A79C-411E-90FC-AAC2940754E1}"/>
                </a:ext>
              </a:extLst>
            </p:cNvPr>
            <p:cNvSpPr/>
            <p:nvPr/>
          </p:nvSpPr>
          <p:spPr>
            <a:xfrm>
              <a:off x="946840" y="3660259"/>
              <a:ext cx="13584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400"/>
                <a:t>b) Ta có </a:t>
              </a: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B9E195C8-ADAC-4A0C-871A-C153DD746B8D}"/>
              </a:ext>
            </a:extLst>
          </p:cNvPr>
          <p:cNvGrpSpPr/>
          <p:nvPr/>
        </p:nvGrpSpPr>
        <p:grpSpPr>
          <a:xfrm>
            <a:off x="1270126" y="4960121"/>
            <a:ext cx="3658835" cy="525384"/>
            <a:chOff x="924677" y="4395272"/>
            <a:chExt cx="3658835" cy="525384"/>
          </a:xfrm>
        </p:grpSpPr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D57E4253-34C6-4AEB-AB38-EAD34B1361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7812" y="4425356"/>
            <a:ext cx="242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10" imgW="1244520" imgH="253800" progId="Equation.DSMT4">
                    <p:embed/>
                  </p:oleObj>
                </mc:Choice>
                <mc:Fallback>
                  <p:oleObj name="Equation" r:id="rId10" imgW="1244520" imgH="2538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D57E4253-34C6-4AEB-AB38-EAD34B1361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57812" y="4425356"/>
                          <a:ext cx="24257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4FC2EE24-94B0-44CB-9B08-AE65DA294266}"/>
                </a:ext>
              </a:extLst>
            </p:cNvPr>
            <p:cNvSpPr/>
            <p:nvPr/>
          </p:nvSpPr>
          <p:spPr>
            <a:xfrm>
              <a:off x="924677" y="4395272"/>
              <a:ext cx="13408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400"/>
                <a:t>c) Ta có </a:t>
              </a:r>
            </a:p>
          </p:txBody>
        </p: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A779937B-DF89-4FF3-9A8E-5FF091F1CFC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6963" y="2384740"/>
            <a:ext cx="1231499" cy="29263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322F8D02-C721-4B95-8E28-E6AD0002A375}"/>
              </a:ext>
            </a:extLst>
          </p:cNvPr>
          <p:cNvGrpSpPr/>
          <p:nvPr/>
        </p:nvGrpSpPr>
        <p:grpSpPr>
          <a:xfrm>
            <a:off x="8558722" y="2384740"/>
            <a:ext cx="3545294" cy="3669570"/>
            <a:chOff x="8558722" y="2191740"/>
            <a:chExt cx="3545294" cy="3669570"/>
          </a:xfrm>
        </p:grpSpPr>
        <p:sp>
          <p:nvSpPr>
            <p:cNvPr id="19" name="Rounded Rectangle 89">
              <a:extLst>
                <a:ext uri="{FF2B5EF4-FFF2-40B4-BE49-F238E27FC236}">
                  <a16:creationId xmlns:a16="http://schemas.microsoft.com/office/drawing/2014/main" id="{27686E7C-B3E0-45A0-9AAB-5313A4DA0677}"/>
                </a:ext>
              </a:extLst>
            </p:cNvPr>
            <p:cNvSpPr/>
            <p:nvPr/>
          </p:nvSpPr>
          <p:spPr>
            <a:xfrm>
              <a:off x="8558722" y="2191740"/>
              <a:ext cx="3545294" cy="3669570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50C026C-FFBD-4393-9DCA-0F78A6DCC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558722" y="2264358"/>
              <a:ext cx="3462828" cy="35969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9795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635BA0E-E4B8-408B-90BD-28ABD6801BD8}"/>
              </a:ext>
            </a:extLst>
          </p:cNvPr>
          <p:cNvSpPr/>
          <p:nvPr/>
        </p:nvSpPr>
        <p:spPr>
          <a:xfrm>
            <a:off x="592799" y="1619843"/>
            <a:ext cx="50190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a)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∈ [1; 2],</a:t>
            </a:r>
            <a:r>
              <a:rPr lang="vi-VN" sz="2400"/>
              <a:t>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/>
              <a:t> là diện tích phần hình thang cong nằm giữa hai đường thẳng vuông góc với trục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/>
              <a:t>tại điểm có hoành độ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/>
              <a:t> và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/>
              <a:t> (H.4.5)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13EA656-951E-4B64-843E-68B92693A2B7}"/>
              </a:ext>
            </a:extLst>
          </p:cNvPr>
          <p:cNvGrpSpPr/>
          <p:nvPr/>
        </p:nvGrpSpPr>
        <p:grpSpPr>
          <a:xfrm>
            <a:off x="718799" y="4422456"/>
            <a:ext cx="4993674" cy="638264"/>
            <a:chOff x="5463635" y="2917459"/>
            <a:chExt cx="4993674" cy="6382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CEADB34D-5161-4ECA-8E07-4F89AFFE2C88}"/>
                    </a:ext>
                  </a:extLst>
                </p:cNvPr>
                <p:cNvSpPr/>
                <p:nvPr/>
              </p:nvSpPr>
              <p:spPr>
                <a:xfrm>
                  <a:off x="5463635" y="3005758"/>
                  <a:ext cx="5357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CEADB34D-5161-4ECA-8E07-4F89AFFE2C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3635" y="3005758"/>
                  <a:ext cx="535723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244DF56-6335-4DE1-848C-6784699041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0882" y="2917459"/>
              <a:ext cx="4496427" cy="638264"/>
            </a:xfrm>
            <a:prstGeom prst="rect">
              <a:avLst/>
            </a:prstGeom>
          </p:spPr>
        </p:pic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6A0F5D6F-075D-496D-AC58-8467B4CE3A51}"/>
              </a:ext>
            </a:extLst>
          </p:cNvPr>
          <p:cNvSpPr/>
          <p:nvPr/>
        </p:nvSpPr>
        <p:spPr>
          <a:xfrm>
            <a:off x="677928" y="3760533"/>
            <a:ext cx="5186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+ 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NEF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/>
              <a:t>(H.4.6) </a:t>
            </a:r>
            <a:endParaRPr 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C4655E-5B55-444E-9752-CD0A6E98B3E1}"/>
              </a:ext>
            </a:extLst>
          </p:cNvPr>
          <p:cNvSpPr/>
          <p:nvPr/>
        </p:nvSpPr>
        <p:spPr>
          <a:xfrm>
            <a:off x="907152" y="5637833"/>
            <a:ext cx="44964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aseline="-25000"/>
              <a:t>MNPQ</a:t>
            </a:r>
            <a:r>
              <a:rPr lang="vi-VN" sz="2400"/>
              <a:t>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/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+ h</a:t>
            </a:r>
            <a:r>
              <a:rPr lang="vi-VN" sz="2400"/>
              <a:t>) –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/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/>
              <a:t>)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aseline="-25000"/>
              <a:t>MNEF</a:t>
            </a:r>
            <a:r>
              <a:rPr lang="en-US" sz="2400"/>
              <a:t> 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0F4DB3C-0E69-47E7-91E1-222B02F832CE}"/>
              </a:ext>
            </a:extLst>
          </p:cNvPr>
          <p:cNvGrpSpPr/>
          <p:nvPr/>
        </p:nvGrpSpPr>
        <p:grpSpPr>
          <a:xfrm>
            <a:off x="41313" y="28074"/>
            <a:ext cx="11494709" cy="1164437"/>
            <a:chOff x="41313" y="28074"/>
            <a:chExt cx="11494709" cy="1164437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40D2477-E94E-4DDC-827D-80882DA554F1}"/>
                </a:ext>
              </a:extLst>
            </p:cNvPr>
            <p:cNvSpPr/>
            <p:nvPr/>
          </p:nvSpPr>
          <p:spPr>
            <a:xfrm>
              <a:off x="1254522" y="184730"/>
              <a:ext cx="102815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/>
                <a:t>Xét hình thang cong giới hạn bởi đồ thị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x²</a:t>
              </a:r>
              <a:r>
                <a:rPr lang="vi-VN" sz="2400"/>
                <a:t>, trục hoành và hai 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x =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5D0E5F5-FF9B-4E24-88A4-B50C60C19D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313" y="28074"/>
              <a:ext cx="1213209" cy="1164437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ED7CAB7-3A42-4A97-94F9-2BC48868C40F}"/>
              </a:ext>
            </a:extLst>
          </p:cNvPr>
          <p:cNvGrpSpPr/>
          <p:nvPr/>
        </p:nvGrpSpPr>
        <p:grpSpPr>
          <a:xfrm>
            <a:off x="5864068" y="1888219"/>
            <a:ext cx="6136254" cy="4408998"/>
            <a:chOff x="5712473" y="675480"/>
            <a:chExt cx="6136254" cy="4408998"/>
          </a:xfrm>
        </p:grpSpPr>
        <p:sp>
          <p:nvSpPr>
            <p:cNvPr id="24" name="Rounded Rectangle 89">
              <a:extLst>
                <a:ext uri="{FF2B5EF4-FFF2-40B4-BE49-F238E27FC236}">
                  <a16:creationId xmlns:a16="http://schemas.microsoft.com/office/drawing/2014/main" id="{C03D4DB0-368C-4959-872A-BD805532E31B}"/>
                </a:ext>
              </a:extLst>
            </p:cNvPr>
            <p:cNvSpPr/>
            <p:nvPr/>
          </p:nvSpPr>
          <p:spPr>
            <a:xfrm>
              <a:off x="5712473" y="675480"/>
              <a:ext cx="6136254" cy="4408998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E0F942B-FAAD-4507-B101-A39E0665E45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64068" y="680720"/>
              <a:ext cx="5864860" cy="4310246"/>
            </a:xfrm>
            <a:prstGeom prst="rect">
              <a:avLst/>
            </a:prstGeom>
          </p:spPr>
        </p:pic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56A62BA9-598F-4750-8A52-AFAB9378126A}"/>
              </a:ext>
            </a:extLst>
          </p:cNvPr>
          <p:cNvSpPr/>
          <p:nvPr/>
        </p:nvSpPr>
        <p:spPr>
          <a:xfrm>
            <a:off x="677928" y="3237561"/>
            <a:ext cx="3190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gt; 0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+ h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&lt; 2</a:t>
            </a:r>
            <a:r>
              <a:rPr lang="vi-VN" sz="2400"/>
              <a:t>, </a:t>
            </a:r>
            <a:r>
              <a:rPr lang="en-US" sz="2400"/>
              <a:t>t</a:t>
            </a:r>
            <a:r>
              <a:rPr lang="vi-VN" sz="2400"/>
              <a:t>a có: </a:t>
            </a:r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F029C5D-0D42-4D9D-9890-DACCD74D9B6F}"/>
              </a:ext>
            </a:extLst>
          </p:cNvPr>
          <p:cNvSpPr/>
          <p:nvPr/>
        </p:nvSpPr>
        <p:spPr>
          <a:xfrm>
            <a:off x="647917" y="5118444"/>
            <a:ext cx="3472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/>
              <a:t>b)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+ h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  <a:r>
              <a:rPr lang="vi-VN" sz="2400"/>
              <a:t>,</a:t>
            </a:r>
            <a:r>
              <a:rPr lang="en-US" sz="2400"/>
              <a:t> t</a:t>
            </a:r>
            <a:r>
              <a:rPr lang="vi-VN" sz="2400"/>
              <a:t>a có: </a:t>
            </a:r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071617C-3E62-4347-A18E-1DA60E36C5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2569" y="1126952"/>
            <a:ext cx="1231499" cy="29263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9AC1EF-7EC8-4338-8E8F-650BEE4DA014}"/>
              </a:ext>
            </a:extLst>
          </p:cNvPr>
          <p:cNvSpPr/>
          <p:nvPr/>
        </p:nvSpPr>
        <p:spPr>
          <a:xfrm>
            <a:off x="827644" y="6147556"/>
            <a:ext cx="46554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/>
              <a:t>hay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+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+ 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908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23" grpId="0"/>
      <p:bldP spid="26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B254306E-6861-45E0-91A3-592C289B32A6}"/>
              </a:ext>
            </a:extLst>
          </p:cNvPr>
          <p:cNvSpPr/>
          <p:nvPr/>
        </p:nvSpPr>
        <p:spPr>
          <a:xfrm>
            <a:off x="860761" y="1270781"/>
            <a:ext cx="8829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c) Dựa vào kết quả của câu a, b ta suy ra với mọi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  <a:r>
              <a:rPr lang="en-US" sz="2400"/>
              <a:t>, ta có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81C5175-4B0D-4DD8-A394-28C080EA0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761" y="1919424"/>
            <a:ext cx="4182059" cy="63826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BCBA3C67-2160-4349-AA9A-F4A7AD4CE32B}"/>
              </a:ext>
            </a:extLst>
          </p:cNvPr>
          <p:cNvGrpSpPr/>
          <p:nvPr/>
        </p:nvGrpSpPr>
        <p:grpSpPr>
          <a:xfrm>
            <a:off x="5125267" y="1940557"/>
            <a:ext cx="6538012" cy="647790"/>
            <a:chOff x="5599350" y="4880297"/>
            <a:chExt cx="6538012" cy="64779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B67F62F-3C59-4CB8-B990-BD727B635E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50196" y="4880297"/>
              <a:ext cx="5487166" cy="647790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679CA14-008F-4813-A299-69598C78295E}"/>
                </a:ext>
              </a:extLst>
            </p:cNvPr>
            <p:cNvSpPr/>
            <p:nvPr/>
          </p:nvSpPr>
          <p:spPr>
            <a:xfrm>
              <a:off x="5599350" y="4947463"/>
              <a:ext cx="10743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Suy ra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02B1877B-DEC2-48A2-8076-885500E728A1}"/>
              </a:ext>
            </a:extLst>
          </p:cNvPr>
          <p:cNvSpPr/>
          <p:nvPr/>
        </p:nvSpPr>
        <p:spPr>
          <a:xfrm>
            <a:off x="860761" y="3424030"/>
            <a:ext cx="2504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d) V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 = 0 </a:t>
            </a:r>
            <a:r>
              <a:rPr lang="en-US" sz="2400"/>
              <a:t>nê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EDBFAB1-469C-4587-98E8-D128D41A8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3130"/>
              </p:ext>
            </p:extLst>
          </p:nvPr>
        </p:nvGraphicFramePr>
        <p:xfrm>
          <a:off x="3276471" y="3245507"/>
          <a:ext cx="54689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2806560" imgH="419040" progId="Equation.DSMT4">
                  <p:embed/>
                </p:oleObj>
              </mc:Choice>
              <mc:Fallback>
                <p:oleObj name="Equation" r:id="rId5" imgW="280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471" y="3245507"/>
                        <a:ext cx="54689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3BF67268-A1A0-4B62-9BD4-7F369FF61795}"/>
              </a:ext>
            </a:extLst>
          </p:cNvPr>
          <p:cNvSpPr/>
          <p:nvPr/>
        </p:nvSpPr>
        <p:spPr>
          <a:xfrm>
            <a:off x="928306" y="2626615"/>
            <a:ext cx="5750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>
                <a:solidFill>
                  <a:srgbClr val="C00000"/>
                </a:solidFill>
              </a:rPr>
              <a:t> </a:t>
            </a:r>
            <a:r>
              <a:rPr lang="vi-VN" sz="2400"/>
              <a:t>là </a:t>
            </a:r>
            <a:r>
              <a:rPr lang="en-US" sz="2400"/>
              <a:t>một nguyên hàm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/>
              <a:t> trên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[1; 2]</a:t>
            </a:r>
            <a:r>
              <a:rPr lang="en-US" sz="2400"/>
              <a:t>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6EA546F-C6AF-499E-935C-BE3666629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2153"/>
              </p:ext>
            </p:extLst>
          </p:nvPr>
        </p:nvGraphicFramePr>
        <p:xfrm>
          <a:off x="1219065" y="3947228"/>
          <a:ext cx="2698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7" imgW="1384200" imgH="419040" progId="Equation.DSMT4">
                  <p:embed/>
                </p:oleObj>
              </mc:Choice>
              <mc:Fallback>
                <p:oleObj name="Equation" r:id="rId7" imgW="138420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EDBFAB1-469C-4587-98E8-D128D41A8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065" y="3947228"/>
                        <a:ext cx="26987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F0440135-8615-45C8-B1C5-845038AAC9AC}"/>
              </a:ext>
            </a:extLst>
          </p:cNvPr>
          <p:cNvSpPr/>
          <p:nvPr/>
        </p:nvSpPr>
        <p:spPr>
          <a:xfrm>
            <a:off x="1089675" y="4827058"/>
            <a:ext cx="6883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V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là một nguyên hàm tùy ý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/>
              <a:t> trên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[1; 2]</a:t>
            </a:r>
            <a:r>
              <a:rPr lang="en-US" sz="240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7494C88-DC9D-4299-A8E9-52E7FB0E1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95991"/>
              </p:ext>
            </p:extLst>
          </p:nvPr>
        </p:nvGraphicFramePr>
        <p:xfrm>
          <a:off x="7808790" y="4648948"/>
          <a:ext cx="2994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1536480" imgH="419040" progId="Equation.DSMT4">
                  <p:embed/>
                </p:oleObj>
              </mc:Choice>
              <mc:Fallback>
                <p:oleObj name="Equation" r:id="rId9" imgW="15364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EDBFAB1-469C-4587-98E8-D128D41A8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8790" y="4648948"/>
                        <a:ext cx="29940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086C6AE-5A9C-4505-8DE1-D7FCD81A7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15921"/>
              </p:ext>
            </p:extLst>
          </p:nvPr>
        </p:nvGraphicFramePr>
        <p:xfrm>
          <a:off x="2112867" y="5321184"/>
          <a:ext cx="2946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6EA546F-C6AF-499E-935C-BE3666629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2867" y="5321184"/>
                        <a:ext cx="29464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354D8CD6-E8E1-48E5-AA83-C622728A5C75}"/>
              </a:ext>
            </a:extLst>
          </p:cNvPr>
          <p:cNvSpPr/>
          <p:nvPr/>
        </p:nvSpPr>
        <p:spPr>
          <a:xfrm>
            <a:off x="1192872" y="5415478"/>
            <a:ext cx="919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Ta có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271E28B-0098-47DE-932E-850D54D80C05}"/>
              </a:ext>
            </a:extLst>
          </p:cNvPr>
          <p:cNvGrpSpPr/>
          <p:nvPr/>
        </p:nvGrpSpPr>
        <p:grpSpPr>
          <a:xfrm>
            <a:off x="1179373" y="462450"/>
            <a:ext cx="4813388" cy="590632"/>
            <a:chOff x="5253048" y="3753518"/>
            <a:chExt cx="4813388" cy="590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5849B97-36B4-4AD9-97DB-8E06525DFAB3}"/>
                    </a:ext>
                  </a:extLst>
                </p:cNvPr>
                <p:cNvSpPr/>
                <p:nvPr/>
              </p:nvSpPr>
              <p:spPr>
                <a:xfrm>
                  <a:off x="5253048" y="3818002"/>
                  <a:ext cx="5357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9E3B7EB8-0C9E-4A33-9794-AAC2C08B5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048" y="3818002"/>
                  <a:ext cx="535723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F9D88986-E334-4E91-99E3-F12EA74335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703377" y="3753518"/>
              <a:ext cx="4363059" cy="59063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081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2" grpId="0"/>
      <p:bldP spid="24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262A973-077B-457E-93A2-1F7F730E1B9C}"/>
              </a:ext>
            </a:extLst>
          </p:cNvPr>
          <p:cNvGrpSpPr/>
          <p:nvPr/>
        </p:nvGrpSpPr>
        <p:grpSpPr>
          <a:xfrm>
            <a:off x="8665535" y="14022"/>
            <a:ext cx="3429480" cy="3066554"/>
            <a:chOff x="8665535" y="14022"/>
            <a:chExt cx="3429480" cy="3066554"/>
          </a:xfrm>
        </p:grpSpPr>
        <p:sp>
          <p:nvSpPr>
            <p:cNvPr id="34" name="Rounded Rectangle 89">
              <a:extLst>
                <a:ext uri="{FF2B5EF4-FFF2-40B4-BE49-F238E27FC236}">
                  <a16:creationId xmlns:a16="http://schemas.microsoft.com/office/drawing/2014/main" id="{7F7E2482-A9FE-45DE-8A7B-A5C9250188E0}"/>
                </a:ext>
              </a:extLst>
            </p:cNvPr>
            <p:cNvSpPr/>
            <p:nvPr/>
          </p:nvSpPr>
          <p:spPr>
            <a:xfrm>
              <a:off x="8665535" y="89254"/>
              <a:ext cx="3429480" cy="2939398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C5B2C6C-7909-4435-A470-E434DE3918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68051" y="14022"/>
              <a:ext cx="3231160" cy="3066554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C16A11F-E3F9-4BD6-9B5A-0255CA171C75}"/>
              </a:ext>
            </a:extLst>
          </p:cNvPr>
          <p:cNvGrpSpPr/>
          <p:nvPr/>
        </p:nvGrpSpPr>
        <p:grpSpPr>
          <a:xfrm>
            <a:off x="0" y="563526"/>
            <a:ext cx="8569730" cy="2465126"/>
            <a:chOff x="132136" y="513871"/>
            <a:chExt cx="8569730" cy="2465126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09BBC60-283A-415E-A105-63EB0DB40D99}"/>
                </a:ext>
              </a:extLst>
            </p:cNvPr>
            <p:cNvGrpSpPr/>
            <p:nvPr/>
          </p:nvGrpSpPr>
          <p:grpSpPr>
            <a:xfrm>
              <a:off x="1616022" y="513871"/>
              <a:ext cx="7085844" cy="2465126"/>
              <a:chOff x="137798" y="698567"/>
              <a:chExt cx="8016508" cy="2163200"/>
            </a:xfrm>
          </p:grpSpPr>
          <p:sp>
            <p:nvSpPr>
              <p:cNvPr id="67" name="Rounded Rectangle 16">
                <a:extLst>
                  <a:ext uri="{FF2B5EF4-FFF2-40B4-BE49-F238E27FC236}">
                    <a16:creationId xmlns:a16="http://schemas.microsoft.com/office/drawing/2014/main" id="{988EFB05-B872-446F-BD8D-4471B212FE9D}"/>
                  </a:ext>
                </a:extLst>
              </p:cNvPr>
              <p:cNvSpPr/>
              <p:nvPr/>
            </p:nvSpPr>
            <p:spPr>
              <a:xfrm>
                <a:off x="138252" y="698567"/>
                <a:ext cx="8016054" cy="2163200"/>
              </a:xfrm>
              <a:prstGeom prst="roundRect">
                <a:avLst>
                  <a:gd name="adj" fmla="val 3248"/>
                </a:avLst>
              </a:prstGeom>
              <a:solidFill>
                <a:srgbClr val="FDF1E9"/>
              </a:solidFill>
              <a:ln w="6350">
                <a:solidFill>
                  <a:schemeClr val="tx1"/>
                </a:solidFill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9B38EBA-26AA-4AE9-A03A-7C5D08AB176C}"/>
                  </a:ext>
                </a:extLst>
              </p:cNvPr>
              <p:cNvSpPr/>
              <p:nvPr/>
            </p:nvSpPr>
            <p:spPr>
              <a:xfrm>
                <a:off x="137798" y="771822"/>
                <a:ext cx="7650040" cy="2025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 sz="2400"/>
                  <a:t>Nếu hàm số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400"/>
                  <a:t>liên tục và không âm trên đoạn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; b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, </a:t>
                </a:r>
                <a:r>
                  <a:rPr lang="vi-VN" sz="2400"/>
                  <a:t>thì diện tích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/>
                  <a:t>của hình thang cong giới hạn bởi đồ thị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vi-VN" sz="2400"/>
                  <a:t>trục hoành và hai đường thẳng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a, x = b </a:t>
                </a:r>
                <a:r>
                  <a:rPr lang="vi-VN" sz="2400"/>
                  <a:t>là 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F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- 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sz="2400"/>
                  <a:t>trong đó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/>
                  <a:t> là một nguyên hàm của hàm số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400"/>
                  <a:t>trên đoạn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; b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.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.4.7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F81037F0-A438-438F-B3ED-22961B419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2136" y="1067658"/>
              <a:ext cx="1484288" cy="176434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04AB16F-9CA7-46D3-8CF2-08043B860A71}"/>
              </a:ext>
            </a:extLst>
          </p:cNvPr>
          <p:cNvGrpSpPr/>
          <p:nvPr/>
        </p:nvGrpSpPr>
        <p:grpSpPr>
          <a:xfrm>
            <a:off x="8665535" y="3255892"/>
            <a:ext cx="3429480" cy="3512854"/>
            <a:chOff x="8665535" y="3255892"/>
            <a:chExt cx="3429480" cy="3512854"/>
          </a:xfrm>
        </p:grpSpPr>
        <p:sp>
          <p:nvSpPr>
            <p:cNvPr id="35" name="Rounded Rectangle 89">
              <a:extLst>
                <a:ext uri="{FF2B5EF4-FFF2-40B4-BE49-F238E27FC236}">
                  <a16:creationId xmlns:a16="http://schemas.microsoft.com/office/drawing/2014/main" id="{8B17693D-8BD6-4545-A5C5-D3A165A5A259}"/>
                </a:ext>
              </a:extLst>
            </p:cNvPr>
            <p:cNvSpPr/>
            <p:nvPr/>
          </p:nvSpPr>
          <p:spPr>
            <a:xfrm>
              <a:off x="8665535" y="3255892"/>
              <a:ext cx="3429480" cy="3512854"/>
            </a:xfrm>
            <a:prstGeom prst="roundRect">
              <a:avLst>
                <a:gd name="adj" fmla="val 205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F02D8E9D-3BC7-4331-B5CB-E9F6942B428A}"/>
                </a:ext>
              </a:extLst>
            </p:cNvPr>
            <p:cNvGrpSpPr/>
            <p:nvPr/>
          </p:nvGrpSpPr>
          <p:grpSpPr>
            <a:xfrm>
              <a:off x="9313113" y="3295833"/>
              <a:ext cx="2439032" cy="3370259"/>
              <a:chOff x="9340545" y="3317018"/>
              <a:chExt cx="2439032" cy="3370259"/>
            </a:xfrm>
          </p:grpSpPr>
          <p:pic>
            <p:nvPicPr>
              <p:cNvPr id="68" name="Picture 67">
                <a:extLst>
                  <a:ext uri="{FF2B5EF4-FFF2-40B4-BE49-F238E27FC236}">
                    <a16:creationId xmlns:a16="http://schemas.microsoft.com/office/drawing/2014/main" id="{768D6A36-DFF2-4658-8214-D321A018B1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40545" y="3317018"/>
                <a:ext cx="2366529" cy="3112745"/>
              </a:xfrm>
              <a:prstGeom prst="rect">
                <a:avLst/>
              </a:prstGeom>
            </p:spPr>
          </p:pic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6582781F-A888-4C66-9279-C25A2B24EB83}"/>
                  </a:ext>
                </a:extLst>
              </p:cNvPr>
              <p:cNvSpPr txBox="1"/>
              <p:nvPr/>
            </p:nvSpPr>
            <p:spPr>
              <a:xfrm>
                <a:off x="10288272" y="5927319"/>
                <a:ext cx="272003" cy="32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60C31F6-7527-461D-86FF-D190AFE4E5EF}"/>
                  </a:ext>
                </a:extLst>
              </p:cNvPr>
              <p:cNvSpPr txBox="1"/>
              <p:nvPr/>
            </p:nvSpPr>
            <p:spPr>
              <a:xfrm>
                <a:off x="10868790" y="5927319"/>
                <a:ext cx="272003" cy="32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B44801D-B33F-460E-9493-85F8F4BA48C8}"/>
                  </a:ext>
                </a:extLst>
              </p:cNvPr>
              <p:cNvSpPr txBox="1"/>
              <p:nvPr/>
            </p:nvSpPr>
            <p:spPr>
              <a:xfrm>
                <a:off x="9514608" y="5942376"/>
                <a:ext cx="272003" cy="3531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7241FB0-03E7-41A0-B5D5-1EBB1A57C5BE}"/>
                  </a:ext>
                </a:extLst>
              </p:cNvPr>
              <p:cNvSpPr txBox="1"/>
              <p:nvPr/>
            </p:nvSpPr>
            <p:spPr>
              <a:xfrm>
                <a:off x="9569179" y="3321994"/>
                <a:ext cx="272003" cy="32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5DC1609-0755-427C-A07F-D89D105C8C68}"/>
                  </a:ext>
                </a:extLst>
              </p:cNvPr>
              <p:cNvSpPr txBox="1"/>
              <p:nvPr/>
            </p:nvSpPr>
            <p:spPr>
              <a:xfrm>
                <a:off x="11310071" y="5635597"/>
                <a:ext cx="272003" cy="32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400BC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aphicFrame>
            <p:nvGraphicFramePr>
              <p:cNvPr id="74" name="Object 73">
                <a:extLst>
                  <a:ext uri="{FF2B5EF4-FFF2-40B4-BE49-F238E27FC236}">
                    <a16:creationId xmlns:a16="http://schemas.microsoft.com/office/drawing/2014/main" id="{6F9AE173-6C79-4325-B71B-A0C36981C5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2804324"/>
                  </p:ext>
                </p:extLst>
              </p:nvPr>
            </p:nvGraphicFramePr>
            <p:xfrm>
              <a:off x="11104613" y="3395603"/>
              <a:ext cx="674964" cy="36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Equation" r:id="rId6" imgW="419040" imgH="228600" progId="Equation.DSMT4">
                      <p:embed/>
                    </p:oleObj>
                  </mc:Choice>
                  <mc:Fallback>
                    <p:oleObj name="Equation" r:id="rId6" imgW="419040" imgH="2286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389C6517-EFDC-4279-825E-F518B5A0DE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104613" y="3395603"/>
                            <a:ext cx="674964" cy="368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E422424-1B3C-4F09-9143-D3107D6BBFF1}"/>
                  </a:ext>
                </a:extLst>
              </p:cNvPr>
              <p:cNvSpPr txBox="1"/>
              <p:nvPr/>
            </p:nvSpPr>
            <p:spPr>
              <a:xfrm>
                <a:off x="10288272" y="6348723"/>
                <a:ext cx="6751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</a:rPr>
                  <a:t>H.4.8</a:t>
                </a:r>
              </a:p>
            </p:txBody>
          </p: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C1D1274-765A-4930-8C5B-326E1DB561F7}"/>
              </a:ext>
            </a:extLst>
          </p:cNvPr>
          <p:cNvGrpSpPr/>
          <p:nvPr/>
        </p:nvGrpSpPr>
        <p:grpSpPr>
          <a:xfrm>
            <a:off x="0" y="3182307"/>
            <a:ext cx="8584352" cy="1565074"/>
            <a:chOff x="12502" y="2876562"/>
            <a:chExt cx="8584352" cy="1565074"/>
          </a:xfrm>
        </p:grpSpPr>
        <p:sp>
          <p:nvSpPr>
            <p:cNvPr id="77" name="Rounded Rectangle 47">
              <a:extLst>
                <a:ext uri="{FF2B5EF4-FFF2-40B4-BE49-F238E27FC236}">
                  <a16:creationId xmlns:a16="http://schemas.microsoft.com/office/drawing/2014/main" id="{A7DA01DD-8827-4A5A-8684-56BA0E1903C5}"/>
                </a:ext>
              </a:extLst>
            </p:cNvPr>
            <p:cNvSpPr/>
            <p:nvPr/>
          </p:nvSpPr>
          <p:spPr>
            <a:xfrm>
              <a:off x="1496388" y="2935685"/>
              <a:ext cx="7100466" cy="1392427"/>
            </a:xfrm>
            <a:prstGeom prst="roundRect">
              <a:avLst>
                <a:gd name="adj" fmla="val 3254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D9EF422-74D1-447B-B2D8-915693FDEAD8}"/>
                </a:ext>
              </a:extLst>
            </p:cNvPr>
            <p:cNvSpPr/>
            <p:nvPr/>
          </p:nvSpPr>
          <p:spPr>
            <a:xfrm>
              <a:off x="1496388" y="3093286"/>
              <a:ext cx="669960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/>
                <a:t>Tính diện tích S của hình thang cong giới hạn bởi đồ thị hàm số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f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x³</a:t>
              </a:r>
              <a:r>
                <a:rPr lang="vi-VN" sz="2400"/>
                <a:t>, trục hoành và hai 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.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.4.8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F60F26B-6915-49E1-BF4B-BFE9F739CE33}"/>
                </a:ext>
              </a:extLst>
            </p:cNvPr>
            <p:cNvGrpSpPr/>
            <p:nvPr/>
          </p:nvGrpSpPr>
          <p:grpSpPr>
            <a:xfrm>
              <a:off x="12502" y="2876562"/>
              <a:ext cx="1484288" cy="1565074"/>
              <a:chOff x="261593" y="3836420"/>
              <a:chExt cx="1931013" cy="2007178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AEF30E48-B583-46E0-8C35-CB90BE93C560}"/>
                  </a:ext>
                </a:extLst>
              </p:cNvPr>
              <p:cNvGrpSpPr/>
              <p:nvPr/>
            </p:nvGrpSpPr>
            <p:grpSpPr>
              <a:xfrm>
                <a:off x="261593" y="3836420"/>
                <a:ext cx="1931013" cy="2007178"/>
                <a:chOff x="4375" y="-230552"/>
                <a:chExt cx="1489803" cy="1577490"/>
              </a:xfrm>
            </p:grpSpPr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A16B42C5-45FF-4C25-9579-484F90AE2E47}"/>
                    </a:ext>
                  </a:extLst>
                </p:cNvPr>
                <p:cNvSpPr/>
                <p:nvPr/>
              </p:nvSpPr>
              <p:spPr>
                <a:xfrm>
                  <a:off x="95407" y="-116126"/>
                  <a:ext cx="1362153" cy="14630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606DFE94-2DFC-445B-B157-DB9D9CE22B58}"/>
                    </a:ext>
                  </a:extLst>
                </p:cNvPr>
                <p:cNvSpPr/>
                <p:nvPr/>
              </p:nvSpPr>
              <p:spPr>
                <a:xfrm>
                  <a:off x="4375" y="-230552"/>
                  <a:ext cx="1489803" cy="14630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0DB45E89-528A-44BC-8749-B0330830B67D}"/>
                    </a:ext>
                  </a:extLst>
                </p:cNvPr>
                <p:cNvSpPr/>
                <p:nvPr/>
              </p:nvSpPr>
              <p:spPr>
                <a:xfrm>
                  <a:off x="445864" y="53168"/>
                  <a:ext cx="628180" cy="1067889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2</a:t>
                  </a:r>
                  <a:endParaRPr lang="en-US" sz="72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80" name="Picture 79">
                <a:extLst>
                  <a:ext uri="{FF2B5EF4-FFF2-40B4-BE49-F238E27FC236}">
                    <a16:creationId xmlns:a16="http://schemas.microsoft.com/office/drawing/2014/main" id="{82E4B3BE-4E22-4F48-8112-B0D744B26D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8148" y="4134792"/>
                <a:ext cx="1248430" cy="376508"/>
              </a:xfrm>
              <a:prstGeom prst="rect">
                <a:avLst/>
              </a:prstGeom>
            </p:spPr>
          </p:pic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E854B5E-7CD3-439A-991E-E83CA745EA43}"/>
              </a:ext>
            </a:extLst>
          </p:cNvPr>
          <p:cNvGrpSpPr/>
          <p:nvPr/>
        </p:nvGrpSpPr>
        <p:grpSpPr>
          <a:xfrm>
            <a:off x="1820405" y="4993282"/>
            <a:ext cx="5727330" cy="816706"/>
            <a:chOff x="1447806" y="5001274"/>
            <a:chExt cx="5727330" cy="816706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17D2F37D-A755-455E-B8C1-EA66FA8B5019}"/>
                </a:ext>
              </a:extLst>
            </p:cNvPr>
            <p:cNvSpPr/>
            <p:nvPr/>
          </p:nvSpPr>
          <p:spPr>
            <a:xfrm>
              <a:off x="1447806" y="5178795"/>
              <a:ext cx="44807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Một nguyên hàm của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x² </a:t>
              </a:r>
              <a:r>
                <a:rPr lang="en-US" sz="2400"/>
                <a:t>là</a:t>
              </a:r>
            </a:p>
          </p:txBody>
        </p:sp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93DD6425-4297-442D-A4E8-61D950232C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876989"/>
                </p:ext>
              </p:extLst>
            </p:nvPr>
          </p:nvGraphicFramePr>
          <p:xfrm>
            <a:off x="5838705" y="5001274"/>
            <a:ext cx="1336431" cy="816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9" imgW="685800" imgH="419040" progId="Equation.DSMT4">
                    <p:embed/>
                  </p:oleObj>
                </mc:Choice>
                <mc:Fallback>
                  <p:oleObj name="Equation" r:id="rId9" imgW="6858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38705" y="5001274"/>
                          <a:ext cx="1336431" cy="816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90244FE-BC91-49A8-AFE0-C55C62ECB109}"/>
              </a:ext>
            </a:extLst>
          </p:cNvPr>
          <p:cNvGrpSpPr/>
          <p:nvPr/>
        </p:nvGrpSpPr>
        <p:grpSpPr>
          <a:xfrm>
            <a:off x="1837253" y="5756131"/>
            <a:ext cx="5992870" cy="767212"/>
            <a:chOff x="1767890" y="5585424"/>
            <a:chExt cx="5992870" cy="767212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4FEA2B1-26FD-467B-B526-6E83D9797CB3}"/>
                </a:ext>
              </a:extLst>
            </p:cNvPr>
            <p:cNvSpPr/>
            <p:nvPr/>
          </p:nvSpPr>
          <p:spPr>
            <a:xfrm>
              <a:off x="1767890" y="5709549"/>
              <a:ext cx="523544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/>
                <a:t>Diện tích hình thang cong là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822C8B8E-7B61-4174-BB2E-0D2436A83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906579"/>
                </p:ext>
              </p:extLst>
            </p:nvPr>
          </p:nvGraphicFramePr>
          <p:xfrm>
            <a:off x="5706617" y="5585424"/>
            <a:ext cx="2054143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1" imgW="1054080" imgH="393480" progId="Equation.DSMT4">
                    <p:embed/>
                  </p:oleObj>
                </mc:Choice>
                <mc:Fallback>
                  <p:oleObj name="Equation" r:id="rId11" imgW="1054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06617" y="5585424"/>
                          <a:ext cx="2054143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CA83262-8DB9-4ADC-99C5-253710B77F8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5855" y="4723421"/>
            <a:ext cx="1135667" cy="26986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EC3E6CE-AC70-4EE3-8E14-6673AE5677F0}"/>
              </a:ext>
            </a:extLst>
          </p:cNvPr>
          <p:cNvSpPr/>
          <p:nvPr/>
        </p:nvSpPr>
        <p:spPr>
          <a:xfrm>
            <a:off x="1403204" y="-45136"/>
            <a:ext cx="4041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C00000"/>
                </a:solidFill>
              </a:rPr>
              <a:t>Diện tích hình thang cong </a:t>
            </a:r>
          </a:p>
        </p:txBody>
      </p:sp>
    </p:spTree>
    <p:extLst>
      <p:ext uri="{BB962C8B-B14F-4D97-AF65-F5344CB8AC3E}">
        <p14:creationId xmlns:p14="http://schemas.microsoft.com/office/powerpoint/2010/main" val="170029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6">
            <a:extLst>
              <a:ext uri="{FF2B5EF4-FFF2-40B4-BE49-F238E27FC236}">
                <a16:creationId xmlns:a16="http://schemas.microsoft.com/office/drawing/2014/main" id="{DD9F8EF1-0405-4EFF-9104-46AE66012360}"/>
              </a:ext>
            </a:extLst>
          </p:cNvPr>
          <p:cNvSpPr/>
          <p:nvPr/>
        </p:nvSpPr>
        <p:spPr>
          <a:xfrm>
            <a:off x="833029" y="382924"/>
            <a:ext cx="11264401" cy="1009942"/>
          </a:xfrm>
          <a:prstGeom prst="roundRect">
            <a:avLst>
              <a:gd name="adj" fmla="val 7259"/>
            </a:avLst>
          </a:prstGeom>
          <a:gradFill rotWithShape="1">
            <a:gsLst>
              <a:gs pos="0">
                <a:srgbClr val="B3DCE7"/>
              </a:gs>
              <a:gs pos="50000">
                <a:srgbClr val="FFFFFF"/>
              </a:gs>
              <a:gs pos="100000">
                <a:srgbClr val="C2E3EC"/>
              </a:gs>
            </a:gsLst>
            <a:lin ang="0" scaled="1"/>
          </a:gra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1800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0338D71-C17D-4FB1-8B9D-F5A9E894C1E1}"/>
              </a:ext>
            </a:extLst>
          </p:cNvPr>
          <p:cNvSpPr/>
          <p:nvPr/>
        </p:nvSpPr>
        <p:spPr>
          <a:xfrm>
            <a:off x="94570" y="-78741"/>
            <a:ext cx="35798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6">
                    <a:lumMod val="50000"/>
                  </a:schemeClr>
                </a:solidFill>
              </a:rPr>
              <a:t>b. Định nghĩa tích phân</a:t>
            </a:r>
            <a:endParaRPr lang="vi-VN" sz="2400" b="1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1E5BE89-6636-4DD6-9929-FD209694123F}"/>
              </a:ext>
            </a:extLst>
          </p:cNvPr>
          <p:cNvSpPr/>
          <p:nvPr/>
        </p:nvSpPr>
        <p:spPr>
          <a:xfrm>
            <a:off x="1126124" y="442027"/>
            <a:ext cx="11194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Giả sử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/>
              <a:t>là hàm số liên tục trên đoạ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; 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là hai nguyên hàm tuỳ ý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trên đoạ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r>
              <a:rPr lang="en-US" sz="2400"/>
              <a:t>Chứng minh rằng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DA8216-BA6C-4A6D-8C38-99166D6B76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8205"/>
            <a:ext cx="1126124" cy="107937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E8D1353-CF5D-4CFA-BE49-99B0C92C1AE0}"/>
              </a:ext>
            </a:extLst>
          </p:cNvPr>
          <p:cNvSpPr/>
          <p:nvPr/>
        </p:nvSpPr>
        <p:spPr>
          <a:xfrm>
            <a:off x="1126124" y="1519917"/>
            <a:ext cx="9751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cs typeface="Times New Roman" panose="02020603050405020304" pitchFamily="18" charset="0"/>
              </a:rPr>
              <a:t>V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/>
              <a:t> là hai nguyên hàm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>
                <a:cs typeface="Times New Roman" panose="02020603050405020304" pitchFamily="18" charset="0"/>
              </a:rPr>
              <a:t>nên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/>
              <a:t>=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i="1"/>
              <a:t> </a:t>
            </a:r>
            <a:r>
              <a:rPr lang="en-US" sz="2400"/>
              <a:t>Do đó: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19F4D4-131E-4797-8C62-795265C28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80037"/>
              </p:ext>
            </p:extLst>
          </p:nvPr>
        </p:nvGraphicFramePr>
        <p:xfrm>
          <a:off x="1221817" y="1948120"/>
          <a:ext cx="6286171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4" imgW="3225600" imgH="253800" progId="Equation.DSMT4">
                  <p:embed/>
                </p:oleObj>
              </mc:Choice>
              <mc:Fallback>
                <p:oleObj name="Equation" r:id="rId4" imgW="322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1817" y="1948120"/>
                        <a:ext cx="6286171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B198632-D595-4D6B-9E38-280AF5B03965}"/>
              </a:ext>
            </a:extLst>
          </p:cNvPr>
          <p:cNvGrpSpPr/>
          <p:nvPr/>
        </p:nvGrpSpPr>
        <p:grpSpPr>
          <a:xfrm>
            <a:off x="7365" y="2575937"/>
            <a:ext cx="12079216" cy="1870624"/>
            <a:chOff x="7365" y="2405816"/>
            <a:chExt cx="12079216" cy="1870624"/>
          </a:xfrm>
        </p:grpSpPr>
        <p:sp>
          <p:nvSpPr>
            <p:cNvPr id="18" name="Rounded Rectangle 16">
              <a:extLst>
                <a:ext uri="{FF2B5EF4-FFF2-40B4-BE49-F238E27FC236}">
                  <a16:creationId xmlns:a16="http://schemas.microsoft.com/office/drawing/2014/main" id="{B4D6360E-9942-4033-BF1D-3A55CE86A0AF}"/>
                </a:ext>
              </a:extLst>
            </p:cNvPr>
            <p:cNvSpPr/>
            <p:nvPr/>
          </p:nvSpPr>
          <p:spPr>
            <a:xfrm>
              <a:off x="822180" y="2419268"/>
              <a:ext cx="11264401" cy="1857172"/>
            </a:xfrm>
            <a:prstGeom prst="roundRect">
              <a:avLst>
                <a:gd name="adj" fmla="val 3248"/>
              </a:avLst>
            </a:prstGeom>
            <a:solidFill>
              <a:srgbClr val="FDF1E9"/>
            </a:soli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1E26E79-46D8-4F43-AA53-6430B81D9D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65" y="2808164"/>
              <a:ext cx="1126124" cy="1093685"/>
            </a:xfrm>
            <a:prstGeom prst="rect">
              <a:avLst/>
            </a:prstGeom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28960E9-24FE-492A-B1ED-9414E5714091}"/>
                </a:ext>
              </a:extLst>
            </p:cNvPr>
            <p:cNvGrpSpPr/>
            <p:nvPr/>
          </p:nvGrpSpPr>
          <p:grpSpPr>
            <a:xfrm>
              <a:off x="1278141" y="2405816"/>
              <a:ext cx="10374176" cy="1870624"/>
              <a:chOff x="1299744" y="3718620"/>
              <a:chExt cx="10374176" cy="1870624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014BEC5-C51A-4CC8-832E-C97650BA0B51}"/>
                  </a:ext>
                </a:extLst>
              </p:cNvPr>
              <p:cNvSpPr/>
              <p:nvPr/>
            </p:nvSpPr>
            <p:spPr>
              <a:xfrm>
                <a:off x="1299744" y="3718620"/>
                <a:ext cx="1037417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/>
                  <a:t>Cho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400"/>
                  <a:t>là hàm số liên tục trên đoạn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. </a:t>
                </a:r>
                <a:r>
                  <a:rPr lang="vi-VN" sz="2400"/>
                  <a:t>Nếu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/>
                  <a:t> là một nguyên hàm của hàm số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/>
                  <a:t> </a:t>
                </a:r>
                <a:r>
                  <a:rPr lang="vi-VN" sz="2400"/>
                  <a:t>trên đoạn 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  <a:r>
                  <a:rPr lang="vi-VN" sz="2400"/>
                  <a:t>thì hiệu số </a:t>
                </a:r>
                <a:r>
                  <a:rPr lang="vi-VN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 </a:t>
                </a:r>
                <a:r>
                  <a:rPr lang="vi-VN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400"/>
                  <a:t>được gọi là tích phân từ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/>
                  <a:t> đến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/>
                  <a:t> của hàm số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</a:t>
                </a:r>
                <a:endParaRPr lang="en-US" sz="2400"/>
              </a:p>
            </p:txBody>
          </p: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502494C0-9038-4023-94E0-A22C01B0F9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3433334"/>
                  </p:ext>
                </p:extLst>
              </p:nvPr>
            </p:nvGraphicFramePr>
            <p:xfrm>
              <a:off x="6359031" y="4525049"/>
              <a:ext cx="1262185" cy="1064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4" name="Equation" r:id="rId7" imgW="647640" imgH="545760" progId="Equation.DSMT4">
                      <p:embed/>
                    </p:oleObj>
                  </mc:Choice>
                  <mc:Fallback>
                    <p:oleObj name="Equation" r:id="rId7" imgW="647640" imgH="545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359031" y="4525049"/>
                            <a:ext cx="1262185" cy="10641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EB53A00-2302-4A73-AF7C-235BCAA24594}"/>
                </a:ext>
              </a:extLst>
            </p:cNvPr>
            <p:cNvSpPr/>
            <p:nvPr/>
          </p:nvSpPr>
          <p:spPr>
            <a:xfrm>
              <a:off x="4973931" y="3469496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vi-VN" sz="2400"/>
                <a:t>í hiệu là </a:t>
              </a:r>
              <a:endParaRPr lang="en-US" sz="2400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0B40381-4B01-4B3C-9EA7-2315EBD43A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79556" y="4516802"/>
            <a:ext cx="2133785" cy="1005927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F63A9D-40B9-49B5-90DA-7BCA094EB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84283"/>
              </p:ext>
            </p:extLst>
          </p:nvPr>
        </p:nvGraphicFramePr>
        <p:xfrm>
          <a:off x="2139289" y="5681072"/>
          <a:ext cx="6187178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0" imgW="3174840" imgH="545760" progId="Equation.DSMT4">
                  <p:embed/>
                </p:oleObj>
              </mc:Choice>
              <mc:Fallback>
                <p:oleObj name="Equation" r:id="rId10" imgW="3174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9289" y="5681072"/>
                        <a:ext cx="6187178" cy="10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008C93DF-B596-47C2-96D6-7CFA55BABD8F}"/>
              </a:ext>
            </a:extLst>
          </p:cNvPr>
          <p:cNvGrpSpPr/>
          <p:nvPr/>
        </p:nvGrpSpPr>
        <p:grpSpPr>
          <a:xfrm>
            <a:off x="2054229" y="4774795"/>
            <a:ext cx="6880128" cy="1065213"/>
            <a:chOff x="2041555" y="4547673"/>
            <a:chExt cx="6880128" cy="1065213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F8052EC-DC17-412A-AD54-87F40F770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86774"/>
                </p:ext>
              </p:extLst>
            </p:nvPr>
          </p:nvGraphicFramePr>
          <p:xfrm>
            <a:off x="3165782" y="4727968"/>
            <a:ext cx="2895608" cy="59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12" imgW="1409400" imgH="304560" progId="Equation.DSMT4">
                    <p:embed/>
                  </p:oleObj>
                </mc:Choice>
                <mc:Fallback>
                  <p:oleObj name="Equation" r:id="rId12" imgW="1409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65782" y="4727968"/>
                          <a:ext cx="2895608" cy="593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B89009D-FCD7-4030-9C7F-4052B0A3BD1E}"/>
                </a:ext>
              </a:extLst>
            </p:cNvPr>
            <p:cNvSpPr/>
            <p:nvPr/>
          </p:nvSpPr>
          <p:spPr>
            <a:xfrm>
              <a:off x="2041555" y="4771142"/>
              <a:ext cx="12458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vi-VN" sz="2400"/>
                <a:t>í hiệu </a:t>
              </a:r>
              <a:endParaRPr lang="en-US" sz="240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AD15467-B6A0-45F7-8FDF-352A5E82A34B}"/>
                </a:ext>
              </a:extLst>
            </p:cNvPr>
            <p:cNvSpPr/>
            <p:nvPr/>
          </p:nvSpPr>
          <p:spPr>
            <a:xfrm>
              <a:off x="5994853" y="4771142"/>
              <a:ext cx="628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2400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65A59B7-EF06-42C0-B0CF-A5EBE64FE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378096"/>
                </p:ext>
              </p:extLst>
            </p:nvPr>
          </p:nvGraphicFramePr>
          <p:xfrm>
            <a:off x="6545195" y="4547673"/>
            <a:ext cx="2376488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Equation" r:id="rId14" imgW="1218960" imgH="545760" progId="Equation.DSMT4">
                    <p:embed/>
                  </p:oleObj>
                </mc:Choice>
                <mc:Fallback>
                  <p:oleObj name="Equation" r:id="rId14" imgW="1218960" imgH="54576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68F63A9D-40B9-49B5-90DA-7BCA094EB8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45195" y="4547673"/>
                          <a:ext cx="2376488" cy="1065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278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</TotalTime>
  <Words>2007</Words>
  <Application>Microsoft Office PowerPoint</Application>
  <PresentationFormat>Widescreen</PresentationFormat>
  <Paragraphs>149</Paragraphs>
  <Slides>2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103</cp:revision>
  <dcterms:created xsi:type="dcterms:W3CDTF">2024-08-06T03:52:38Z</dcterms:created>
  <dcterms:modified xsi:type="dcterms:W3CDTF">2024-08-24T04:02:54Z</dcterms:modified>
</cp:coreProperties>
</file>